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page" w:tblpX="1075" w:tblpY="954"/>
        <w:tblOverlap w:val="never"/>
        <w:tblW w:w="1260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AE456B">
        <w:trPr>
          <w:trHeight w:val="821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108</w:t>
            </w:r>
            <w:r w:rsidR="0019208A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二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1次定期考查數學科一年級試卷</w:t>
            </w:r>
          </w:p>
        </w:tc>
      </w:tr>
      <w:tr w:rsidR="00AE456B">
        <w:trPr>
          <w:trHeight w:val="127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>
              <w:rPr>
                <w:rFonts w:eastAsia="標楷體" w:hint="eastAsia"/>
                <w:sz w:val="28"/>
                <w:szCs w:val="28"/>
              </w:rPr>
              <w:t>B (</w:t>
            </w:r>
            <w:r>
              <w:rPr>
                <w:rFonts w:eastAsia="標楷體" w:hint="eastAsia"/>
                <w:sz w:val="28"/>
                <w:szCs w:val="28"/>
              </w:rPr>
              <w:t>含選修</w:t>
            </w:r>
            <w:r>
              <w:rPr>
                <w:rFonts w:eastAsia="標楷體" w:hint="eastAsia"/>
                <w:sz w:val="28"/>
                <w:szCs w:val="28"/>
              </w:rPr>
              <w:t>)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英科</w:t>
            </w:r>
          </w:p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一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AE456B">
        <w:trPr>
          <w:trHeight w:val="563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直接作答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D44F98" w:rsidRDefault="00D44F98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 w:hint="eastAsia"/>
          <w:color w:val="000000" w:themeColor="text1"/>
        </w:rPr>
      </w:pPr>
    </w:p>
    <w:p w:rsidR="00AE456B" w:rsidRDefault="005B6236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 w:hint="eastAsia"/>
          <w:color w:val="000000" w:themeColor="text1"/>
        </w:rPr>
      </w:pPr>
      <w:r>
        <w:rPr>
          <w:rFonts w:ascii="微軟正黑體" w:eastAsia="微軟正黑體" w:hAnsi="微軟正黑體" w:hint="eastAsia"/>
          <w:color w:val="000000" w:themeColor="text1"/>
        </w:rPr>
        <w:t>填充題：每格5分，共20格，滿分100分。</w:t>
      </w:r>
      <w:r w:rsidR="00BC51FB" w:rsidRPr="00BC51FB">
        <w:rPr>
          <w:rFonts w:ascii="微軟正黑體" w:eastAsia="微軟正黑體" w:hAnsi="微軟正黑體" w:hint="eastAsia"/>
          <w:b/>
          <w:color w:val="000000" w:themeColor="text1"/>
          <w:sz w:val="36"/>
          <w:szCs w:val="36"/>
          <w:bdr w:val="single" w:sz="4" w:space="0" w:color="auto"/>
        </w:rPr>
        <w:t>請務必將所有答案化至最簡</w:t>
      </w:r>
      <w:r w:rsidR="00BC51FB">
        <w:rPr>
          <w:rFonts w:ascii="微軟正黑體" w:eastAsia="微軟正黑體" w:hAnsi="微軟正黑體" w:hint="eastAsia"/>
          <w:color w:val="000000" w:themeColor="text1"/>
        </w:rPr>
        <w:t>。</w:t>
      </w:r>
    </w:p>
    <w:p w:rsidR="00BC51FB" w:rsidRDefault="00BC51FB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000000" w:themeColor="text1"/>
        </w:rPr>
      </w:pPr>
    </w:p>
    <w:tbl>
      <w:tblPr>
        <w:tblStyle w:val="ad"/>
        <w:tblW w:w="12281" w:type="dxa"/>
        <w:tblLayout w:type="fixed"/>
        <w:tblLook w:val="04A0" w:firstRow="1" w:lastRow="0" w:firstColumn="1" w:lastColumn="0" w:noHBand="0" w:noVBand="1"/>
      </w:tblPr>
      <w:tblGrid>
        <w:gridCol w:w="2456"/>
        <w:gridCol w:w="2456"/>
        <w:gridCol w:w="2456"/>
        <w:gridCol w:w="2456"/>
        <w:gridCol w:w="2457"/>
      </w:tblGrid>
      <w:tr w:rsidR="00AE456B" w:rsidTr="007E0485">
        <w:trPr>
          <w:trHeight w:val="870"/>
        </w:trPr>
        <w:tc>
          <w:tcPr>
            <w:tcW w:w="2456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.</w:t>
            </w:r>
          </w:p>
        </w:tc>
        <w:tc>
          <w:tcPr>
            <w:tcW w:w="2456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2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3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4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5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87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6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7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8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9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0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87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1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2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3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4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5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90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6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7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8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9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20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</w:tbl>
    <w:p w:rsidR="00BC51FB" w:rsidRPr="0019208A" w:rsidRDefault="00BC51FB" w:rsidP="0019208A">
      <w:pPr>
        <w:pStyle w:val="ae"/>
        <w:tabs>
          <w:tab w:val="left" w:pos="567"/>
        </w:tabs>
        <w:snapToGrid w:val="0"/>
        <w:spacing w:before="80"/>
        <w:ind w:leftChars="0" w:left="1247"/>
        <w:textAlignment w:val="center"/>
        <w:rPr>
          <w:rFonts w:ascii="細明體" w:hAnsi="細明體" w:hint="eastAsia"/>
        </w:rPr>
      </w:pPr>
      <w:bookmarkStart w:id="0" w:name="QQ191007000898_1_H"/>
      <w:bookmarkStart w:id="1" w:name="QQ191007000898"/>
    </w:p>
    <w:p w:rsidR="0019208A" w:rsidRPr="0019208A" w:rsidRDefault="0019208A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 w:left="1247" w:hanging="964"/>
        <w:textAlignment w:val="center"/>
        <w:rPr>
          <w:rFonts w:ascii="細明體" w:hAnsi="細明體" w:hint="eastAsia"/>
        </w:rPr>
      </w:pPr>
      <w:bookmarkStart w:id="2" w:name="QQ191007000882_1_H"/>
      <w:bookmarkStart w:id="3" w:name="QQ191007000882"/>
      <w:bookmarkStart w:id="4" w:name="QQ191007000893_1_H"/>
      <w:bookmarkStart w:id="5" w:name="QQ191007000893"/>
      <w:r w:rsidRPr="003C63D8">
        <w:rPr>
          <w:rFonts w:hint="eastAsia"/>
          <w:szCs w:val="22"/>
        </w:rPr>
        <w:t>(1</w:t>
      </w:r>
      <w:r w:rsidRPr="003C63D8">
        <w:rPr>
          <w:rFonts w:hint="eastAsia"/>
          <w:szCs w:val="22"/>
          <w:vertAlign w:val="subscript"/>
        </w:rPr>
        <w:t xml:space="preserve"> </w:t>
      </w:r>
      <w:r w:rsidRPr="003C63D8">
        <w:rPr>
          <w:szCs w:val="22"/>
        </w:rPr>
        <w:t>+</w:t>
      </w:r>
      <w:r w:rsidRPr="003C63D8">
        <w:rPr>
          <w:rFonts w:hint="eastAsia"/>
          <w:szCs w:val="22"/>
        </w:rPr>
        <w:t xml:space="preserve"> 2sin</w:t>
      </w:r>
      <w:r w:rsidRPr="003C63D8">
        <w:object w:dxaOrig="27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4" type="#_x0000_t75" style="width:13.5pt;height:29.25pt" o:ole="">
            <v:imagedata r:id="rId10" o:title=""/>
            <v:path o:connecttype="segments"/>
          </v:shape>
          <o:OLEObject Type="Embed" ProgID="Equation.DSMT4" ShapeID="_x0000_i1204" DrawAspect="Content" ObjectID="_1647098199" r:id="rId11"/>
        </w:object>
      </w:r>
      <w:r w:rsidRPr="003C63D8">
        <w:rPr>
          <w:szCs w:val="22"/>
        </w:rPr>
        <w:t>+</w:t>
      </w:r>
      <w:r w:rsidRPr="003C63D8">
        <w:rPr>
          <w:rFonts w:hint="eastAsia"/>
          <w:szCs w:val="22"/>
        </w:rPr>
        <w:t xml:space="preserve"> tan</w:t>
      </w:r>
      <w:r w:rsidRPr="003C63D8">
        <w:object w:dxaOrig="270" w:dyaOrig="585">
          <v:shape id="_x0000_i1205" type="#_x0000_t75" style="width:13.5pt;height:29.25pt" o:ole="">
            <v:imagedata r:id="rId12" o:title=""/>
            <v:path o:connecttype="segments"/>
          </v:shape>
          <o:OLEObject Type="Embed" ProgID="Equation.DSMT4" ShapeID="_x0000_i1205" DrawAspect="Content" ObjectID="_1647098200" r:id="rId13"/>
        </w:object>
      </w:r>
      <w:r w:rsidRPr="003C63D8">
        <w:rPr>
          <w:rFonts w:hint="eastAsia"/>
          <w:szCs w:val="22"/>
        </w:rPr>
        <w:t xml:space="preserve">)(1 </w:t>
      </w:r>
      <w:r w:rsidRPr="003C63D8">
        <w:rPr>
          <w:szCs w:val="22"/>
        </w:rPr>
        <w:t>−</w:t>
      </w:r>
      <w:r w:rsidRPr="003C63D8">
        <w:rPr>
          <w:rFonts w:hint="eastAsia"/>
          <w:szCs w:val="22"/>
        </w:rPr>
        <w:t xml:space="preserve"> cos</w:t>
      </w:r>
      <w:r w:rsidRPr="003C63D8">
        <w:object w:dxaOrig="270" w:dyaOrig="585">
          <v:shape id="_x0000_i1206" type="#_x0000_t75" style="width:13.5pt;height:29.25pt" o:ole="">
            <v:imagedata r:id="rId14" o:title=""/>
            <v:path o:connecttype="segments"/>
          </v:shape>
          <o:OLEObject Type="Embed" ProgID="Equation.DSMT4" ShapeID="_x0000_i1206" DrawAspect="Content" ObjectID="_1647098201" r:id="rId15"/>
        </w:object>
      </w:r>
      <w:r w:rsidRPr="003C63D8">
        <w:rPr>
          <w:szCs w:val="22"/>
        </w:rPr>
        <w:t>+</w:t>
      </w:r>
      <w:r w:rsidRPr="003C63D8">
        <w:rPr>
          <w:rFonts w:hint="eastAsia"/>
          <w:szCs w:val="22"/>
        </w:rPr>
        <w:t xml:space="preserve"> sin</w:t>
      </w:r>
      <w:r w:rsidRPr="003C63D8">
        <w:object w:dxaOrig="270" w:dyaOrig="585">
          <v:shape id="_x0000_i1207" type="#_x0000_t75" style="width:13.5pt;height:29.25pt" o:ole="">
            <v:imagedata r:id="rId16" o:title=""/>
            <v:path o:connecttype="segments"/>
          </v:shape>
          <o:OLEObject Type="Embed" ProgID="Equation.DSMT4" ShapeID="_x0000_i1207" DrawAspect="Content" ObjectID="_1647098202" r:id="rId17"/>
        </w:object>
      </w:r>
      <w:r w:rsidRPr="003C63D8">
        <w:rPr>
          <w:rFonts w:hint="eastAsia"/>
          <w:szCs w:val="22"/>
        </w:rPr>
        <w:t xml:space="preserve">) </w:t>
      </w:r>
      <w:r w:rsidRPr="003C63D8">
        <w:rPr>
          <w:szCs w:val="22"/>
        </w:rPr>
        <w:t>=</w:t>
      </w:r>
      <w:r w:rsidRPr="003C63D8">
        <w:t xml:space="preserve">　</w:t>
      </w:r>
      <w:bookmarkEnd w:id="4"/>
      <w:bookmarkEnd w:id="5"/>
      <w:r w:rsidR="00221C79">
        <w:rPr>
          <w:rFonts w:hint="eastAsia"/>
        </w:rPr>
        <w:t>___________</w:t>
      </w:r>
    </w:p>
    <w:p w:rsidR="0019208A" w:rsidRPr="0019208A" w:rsidRDefault="0019208A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 w:left="1247" w:hanging="964"/>
        <w:textAlignment w:val="center"/>
        <w:rPr>
          <w:rFonts w:ascii="細明體" w:hAnsi="細明體" w:hint="eastAsia"/>
        </w:rPr>
      </w:pPr>
      <w:bookmarkStart w:id="6" w:name="QQ191007000896_1_H"/>
      <w:r w:rsidRPr="0019208A">
        <w:rPr>
          <w:rFonts w:hint="eastAsia"/>
          <w:szCs w:val="22"/>
        </w:rPr>
        <w:t>若</w:t>
      </w:r>
      <w:r w:rsidRPr="0019208A">
        <w:rPr>
          <w:rFonts w:hint="eastAsia"/>
          <w:szCs w:val="22"/>
        </w:rPr>
        <w:t>tan</w:t>
      </w:r>
      <w:r w:rsidRPr="0019208A">
        <w:rPr>
          <w:i/>
          <w:szCs w:val="22"/>
        </w:rPr>
        <w:t>θ</w:t>
      </w:r>
      <w:r w:rsidRPr="0019208A">
        <w:rPr>
          <w:rFonts w:hint="eastAsia"/>
          <w:szCs w:val="22"/>
        </w:rPr>
        <w:t xml:space="preserve"> </w:t>
      </w:r>
      <w:r w:rsidRPr="0019208A">
        <w:rPr>
          <w:szCs w:val="22"/>
        </w:rPr>
        <w:t>=</w:t>
      </w:r>
      <w:r w:rsidRPr="0019208A">
        <w:object w:dxaOrig="225" w:dyaOrig="585">
          <v:shape id="_x0000_i1212" type="#_x0000_t75" style="width:11.25pt;height:29.25pt" o:ole="">
            <v:imagedata r:id="rId18" o:title=""/>
            <v:path o:connecttype="segments"/>
          </v:shape>
          <o:OLEObject Type="Embed" ProgID="Equation.DSMT4" ShapeID="_x0000_i1212" DrawAspect="Content" ObjectID="_1647098203" r:id="rId19"/>
        </w:object>
      </w:r>
      <w:r w:rsidRPr="0019208A">
        <w:rPr>
          <w:rFonts w:hint="eastAsia"/>
          <w:szCs w:val="22"/>
        </w:rPr>
        <w:t>，則</w:t>
      </w:r>
      <w:r w:rsidRPr="0019208A">
        <w:object w:dxaOrig="1425" w:dyaOrig="585">
          <v:shape id="_x0000_i1213" type="#_x0000_t75" style="width:71.25pt;height:29.25pt" o:ole="">
            <v:imagedata r:id="rId20" o:title=""/>
            <v:path o:connecttype="segments"/>
          </v:shape>
          <o:OLEObject Type="Embed" ProgID="Equation.DSMT4" ShapeID="_x0000_i1213" DrawAspect="Content" ObjectID="_1647098204" r:id="rId21"/>
        </w:object>
      </w:r>
      <w:r w:rsidRPr="0019208A">
        <w:rPr>
          <w:rFonts w:hint="eastAsia"/>
          <w:szCs w:val="22"/>
        </w:rPr>
        <w:t>之值為</w:t>
      </w:r>
      <w:r w:rsidRPr="0019208A">
        <w:t xml:space="preserve">　</w:t>
      </w:r>
      <w:bookmarkEnd w:id="6"/>
      <w:r w:rsidR="00221C79">
        <w:rPr>
          <w:rFonts w:hint="eastAsia"/>
        </w:rPr>
        <w:t>___________</w:t>
      </w:r>
    </w:p>
    <w:p w:rsidR="0019208A" w:rsidRPr="0019208A" w:rsidRDefault="0019208A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 w:hint="eastAsia"/>
        </w:rPr>
      </w:pPr>
      <w:r w:rsidRPr="003C63D8">
        <w:rPr>
          <w:rFonts w:hint="eastAsia"/>
          <w:szCs w:val="22"/>
        </w:rPr>
        <w:t>sin</w:t>
      </w:r>
      <w:r w:rsidRPr="003C63D8">
        <w:rPr>
          <w:rFonts w:hint="eastAsia"/>
          <w:szCs w:val="22"/>
          <w:vertAlign w:val="superscript"/>
        </w:rPr>
        <w:t>2</w:t>
      </w:r>
      <w:r w:rsidRPr="003C63D8">
        <w:rPr>
          <w:rFonts w:hint="eastAsia"/>
          <w:szCs w:val="22"/>
        </w:rPr>
        <w:t>50</w:t>
      </w:r>
      <w:r w:rsidRPr="003C63D8">
        <w:rPr>
          <w:szCs w:val="22"/>
        </w:rPr>
        <w:t>°</w:t>
      </w:r>
      <w:r w:rsidRPr="003C63D8">
        <w:rPr>
          <w:rFonts w:hint="eastAsia"/>
          <w:szCs w:val="22"/>
          <w:vertAlign w:val="subscript"/>
        </w:rPr>
        <w:t xml:space="preserve"> </w:t>
      </w:r>
      <w:r w:rsidRPr="003C63D8">
        <w:rPr>
          <w:szCs w:val="22"/>
        </w:rPr>
        <w:t>+</w:t>
      </w:r>
      <w:r w:rsidRPr="003C63D8">
        <w:rPr>
          <w:rFonts w:hint="eastAsia"/>
          <w:szCs w:val="22"/>
        </w:rPr>
        <w:t xml:space="preserve"> cos</w:t>
      </w:r>
      <w:r w:rsidRPr="003C63D8">
        <w:rPr>
          <w:rFonts w:hint="eastAsia"/>
          <w:szCs w:val="22"/>
          <w:vertAlign w:val="superscript"/>
        </w:rPr>
        <w:t>2</w:t>
      </w:r>
      <w:r w:rsidRPr="003C63D8">
        <w:rPr>
          <w:rFonts w:hint="eastAsia"/>
          <w:szCs w:val="22"/>
        </w:rPr>
        <w:t>50</w:t>
      </w:r>
      <w:r w:rsidRPr="003C63D8">
        <w:rPr>
          <w:szCs w:val="22"/>
        </w:rPr>
        <w:t>°</w:t>
      </w:r>
      <w:r w:rsidRPr="003C63D8">
        <w:rPr>
          <w:rFonts w:hint="eastAsia"/>
          <w:szCs w:val="22"/>
        </w:rPr>
        <w:t xml:space="preserve"> </w:t>
      </w:r>
      <w:r w:rsidRPr="003C63D8">
        <w:rPr>
          <w:szCs w:val="22"/>
        </w:rPr>
        <w:t>=</w:t>
      </w:r>
      <w:r w:rsidRPr="003C63D8">
        <w:t xml:space="preserve">　</w:t>
      </w:r>
      <w:bookmarkStart w:id="7" w:name="QQ191007000882_1_4"/>
      <w:bookmarkEnd w:id="2"/>
      <w:r w:rsidR="00221C79">
        <w:rPr>
          <w:rFonts w:hint="eastAsia"/>
        </w:rPr>
        <w:t>___________</w:t>
      </w:r>
      <w:r w:rsidRPr="003C63D8">
        <w:t xml:space="preserve">　</w:t>
      </w:r>
      <w:bookmarkEnd w:id="3"/>
      <w:bookmarkEnd w:id="7"/>
    </w:p>
    <w:p w:rsidR="0019208A" w:rsidRPr="0019208A" w:rsidRDefault="0019208A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 w:left="1247" w:hanging="964"/>
        <w:textAlignment w:val="center"/>
        <w:rPr>
          <w:rFonts w:ascii="細明體" w:hAnsi="細明體" w:hint="eastAsia"/>
        </w:rPr>
      </w:pPr>
      <w:r w:rsidRPr="003C63D8">
        <w:rPr>
          <w:rFonts w:hint="eastAsia"/>
          <w:szCs w:val="22"/>
        </w:rPr>
        <w:t>設</w:t>
      </w:r>
      <w:r w:rsidRPr="003C63D8">
        <w:rPr>
          <w:i/>
          <w:szCs w:val="22"/>
        </w:rPr>
        <w:t>θ</w:t>
      </w:r>
      <w:r w:rsidRPr="003C63D8">
        <w:rPr>
          <w:rFonts w:hint="eastAsia"/>
          <w:szCs w:val="22"/>
        </w:rPr>
        <w:t>為銳角，若</w:t>
      </w:r>
      <w:r w:rsidRPr="003C63D8">
        <w:rPr>
          <w:rFonts w:hint="eastAsia"/>
          <w:szCs w:val="22"/>
        </w:rPr>
        <w:t>sin</w:t>
      </w:r>
      <w:r w:rsidRPr="003C63D8">
        <w:rPr>
          <w:i/>
          <w:szCs w:val="22"/>
        </w:rPr>
        <w:t>θ</w:t>
      </w:r>
      <w:r w:rsidRPr="003C63D8">
        <w:rPr>
          <w:rFonts w:hint="eastAsia"/>
          <w:szCs w:val="22"/>
          <w:vertAlign w:val="subscript"/>
        </w:rPr>
        <w:t xml:space="preserve"> </w:t>
      </w:r>
      <w:r w:rsidRPr="003C63D8">
        <w:rPr>
          <w:szCs w:val="22"/>
        </w:rPr>
        <w:t>+</w:t>
      </w:r>
      <w:r w:rsidRPr="003C63D8">
        <w:rPr>
          <w:rFonts w:hint="eastAsia"/>
          <w:szCs w:val="22"/>
        </w:rPr>
        <w:t xml:space="preserve"> cos</w:t>
      </w:r>
      <w:r w:rsidRPr="003C63D8">
        <w:rPr>
          <w:i/>
          <w:szCs w:val="22"/>
        </w:rPr>
        <w:t>θ</w:t>
      </w:r>
      <w:r w:rsidRPr="003C63D8">
        <w:rPr>
          <w:rFonts w:hint="eastAsia"/>
          <w:szCs w:val="22"/>
        </w:rPr>
        <w:t xml:space="preserve"> </w:t>
      </w:r>
      <w:r w:rsidRPr="003C63D8">
        <w:rPr>
          <w:szCs w:val="22"/>
        </w:rPr>
        <w:t>=</w:t>
      </w:r>
      <w:r w:rsidRPr="003C63D8">
        <w:object w:dxaOrig="225" w:dyaOrig="585">
          <v:shape id="_x0000_i1079" type="#_x0000_t75" style="width:11.25pt;height:29.25pt" o:ole="">
            <v:imagedata r:id="rId22" o:title=""/>
            <v:path o:connecttype="segments"/>
          </v:shape>
          <o:OLEObject Type="Embed" ProgID="Equation.DSMT4" ShapeID="_x0000_i1079" DrawAspect="Content" ObjectID="_1647098205" r:id="rId23"/>
        </w:object>
      </w:r>
      <w:r w:rsidRPr="003C63D8">
        <w:rPr>
          <w:rFonts w:hint="eastAsia"/>
          <w:szCs w:val="22"/>
        </w:rPr>
        <w:t>，則</w:t>
      </w:r>
      <w:r w:rsidRPr="003C63D8">
        <w:rPr>
          <w:rFonts w:hint="eastAsia"/>
          <w:szCs w:val="22"/>
        </w:rPr>
        <w:t>sin</w:t>
      </w:r>
      <w:r w:rsidRPr="003C63D8">
        <w:rPr>
          <w:i/>
          <w:szCs w:val="22"/>
        </w:rPr>
        <w:t>θ</w:t>
      </w:r>
      <w:r w:rsidRPr="003C63D8">
        <w:rPr>
          <w:rFonts w:hint="eastAsia"/>
          <w:szCs w:val="22"/>
        </w:rPr>
        <w:t>cos</w:t>
      </w:r>
      <w:r w:rsidRPr="003C63D8">
        <w:rPr>
          <w:i/>
          <w:szCs w:val="22"/>
        </w:rPr>
        <w:t>θ</w:t>
      </w:r>
      <w:r w:rsidRPr="003C63D8">
        <w:rPr>
          <w:rFonts w:hint="eastAsia"/>
          <w:szCs w:val="22"/>
        </w:rPr>
        <w:t>之值為</w:t>
      </w:r>
      <w:r w:rsidRPr="003C63D8">
        <w:t xml:space="preserve">　</w:t>
      </w:r>
      <w:bookmarkStart w:id="8" w:name="QQ191007000898_1_4"/>
      <w:bookmarkEnd w:id="0"/>
      <w:r w:rsidR="00221C79">
        <w:rPr>
          <w:rFonts w:hint="eastAsia"/>
        </w:rPr>
        <w:t>___________</w:t>
      </w:r>
      <w:r w:rsidRPr="003C63D8">
        <w:t xml:space="preserve">　</w:t>
      </w:r>
      <w:bookmarkEnd w:id="1"/>
      <w:bookmarkEnd w:id="8"/>
    </w:p>
    <w:p w:rsidR="006D334E" w:rsidRDefault="006D334E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rPr>
          <w:rFonts w:ascii="細明體" w:hAnsi="細明體"/>
        </w:rPr>
      </w:pPr>
      <w:bookmarkStart w:id="9" w:name="QQ191007000925_1_H"/>
      <w:bookmarkStart w:id="10" w:name="QQ191007000925"/>
      <w:r>
        <w:rPr>
          <w:szCs w:val="22"/>
        </w:rPr>
        <w:t>sin0°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>+ cos90°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>+ tan180°</w:t>
      </w:r>
      <w:r>
        <w:rPr>
          <w:rFonts w:hint="eastAsia"/>
          <w:szCs w:val="22"/>
        </w:rPr>
        <w:t>之值為</w:t>
      </w:r>
      <w:r>
        <w:rPr>
          <w:rFonts w:hint="eastAsia"/>
        </w:rPr>
        <w:t xml:space="preserve">　</w:t>
      </w:r>
      <w:bookmarkEnd w:id="9"/>
      <w:bookmarkEnd w:id="10"/>
      <w:r w:rsidR="00221C79">
        <w:rPr>
          <w:rFonts w:hint="eastAsia"/>
        </w:rPr>
        <w:t>___________</w:t>
      </w:r>
    </w:p>
    <w:p w:rsidR="001B4D6A" w:rsidRDefault="001B4D6A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/>
        </w:rPr>
      </w:pPr>
      <w:bookmarkStart w:id="11" w:name="QQ191007000917_1_H"/>
      <w:bookmarkStart w:id="12" w:name="QQ191007000917"/>
      <w:r>
        <w:rPr>
          <w:szCs w:val="22"/>
        </w:rPr>
        <w:t>sin( − 240°) =</w:t>
      </w:r>
      <w:r>
        <w:rPr>
          <w:rFonts w:hint="eastAsia"/>
        </w:rPr>
        <w:t xml:space="preserve">　</w:t>
      </w:r>
      <w:bookmarkEnd w:id="11"/>
      <w:bookmarkEnd w:id="12"/>
      <w:r w:rsidR="00221C79">
        <w:rPr>
          <w:rFonts w:hint="eastAsia"/>
        </w:rPr>
        <w:t>___________</w:t>
      </w:r>
    </w:p>
    <w:p w:rsidR="001B4D6A" w:rsidRPr="001B4D6A" w:rsidRDefault="001B4D6A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rPr>
          <w:rFonts w:ascii="細明體" w:hAnsi="細明體" w:hint="eastAsia"/>
        </w:rPr>
      </w:pPr>
      <w:bookmarkStart w:id="13" w:name="QQ191007000916_1_H"/>
      <w:bookmarkStart w:id="14" w:name="QQ191007000916"/>
      <w:r>
        <w:rPr>
          <w:rFonts w:hint="eastAsia"/>
          <w:szCs w:val="22"/>
        </w:rPr>
        <w:t>下列選項何者</w:t>
      </w:r>
      <w:r>
        <w:rPr>
          <w:rFonts w:hint="eastAsia"/>
          <w:b/>
          <w:szCs w:val="22"/>
        </w:rPr>
        <w:t>錯誤</w:t>
      </w:r>
      <w:r>
        <w:rPr>
          <w:rFonts w:hint="eastAsia"/>
          <w:szCs w:val="22"/>
        </w:rPr>
        <w:t>？</w:t>
      </w:r>
      <w:r>
        <w:rPr>
          <w:rFonts w:hint="eastAsia"/>
        </w:rPr>
        <w:t xml:space="preserve">　</w:t>
      </w:r>
      <w:bookmarkEnd w:id="13"/>
      <w:r>
        <w:t>(A)</w:t>
      </w:r>
      <w:bookmarkStart w:id="15" w:name="QQ191007000916_1_1"/>
      <w:r>
        <w:rPr>
          <w:szCs w:val="22"/>
        </w:rPr>
        <w:t>sin30° &gt; 0</w:t>
      </w:r>
      <w:r>
        <w:rPr>
          <w:rFonts w:hint="eastAsia"/>
        </w:rPr>
        <w:t xml:space="preserve">　</w:t>
      </w:r>
      <w:bookmarkEnd w:id="15"/>
      <w:r>
        <w:t>(B)</w:t>
      </w:r>
      <w:bookmarkStart w:id="16" w:name="QQ191007000916_1_2"/>
      <w:r>
        <w:rPr>
          <w:szCs w:val="22"/>
        </w:rPr>
        <w:t>cos880° &lt; 0</w:t>
      </w:r>
      <w:r>
        <w:rPr>
          <w:rFonts w:hint="eastAsia"/>
        </w:rPr>
        <w:t xml:space="preserve">　</w:t>
      </w:r>
      <w:bookmarkEnd w:id="16"/>
      <w:r>
        <w:t>(C)</w:t>
      </w:r>
      <w:bookmarkStart w:id="17" w:name="QQ191007000916_1_3"/>
      <w:r>
        <w:rPr>
          <w:szCs w:val="22"/>
        </w:rPr>
        <w:t>tan( − 500°) &lt; 0</w:t>
      </w:r>
      <w:r>
        <w:rPr>
          <w:rFonts w:hint="eastAsia"/>
        </w:rPr>
        <w:t xml:space="preserve">　</w:t>
      </w:r>
      <w:bookmarkEnd w:id="17"/>
      <w:r>
        <w:t>(D)</w:t>
      </w:r>
      <w:bookmarkStart w:id="18" w:name="QQ191007000916_1_4"/>
      <w:r>
        <w:rPr>
          <w:szCs w:val="22"/>
        </w:rPr>
        <w:t>cos( − 45°) &gt; 0</w:t>
      </w:r>
      <w:r>
        <w:rPr>
          <w:rFonts w:hint="eastAsia"/>
        </w:rPr>
        <w:t xml:space="preserve">　</w:t>
      </w:r>
      <w:bookmarkEnd w:id="14"/>
      <w:bookmarkEnd w:id="18"/>
    </w:p>
    <w:p w:rsidR="001B4D6A" w:rsidRDefault="001B4D6A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/>
        </w:rPr>
      </w:pPr>
      <w:bookmarkStart w:id="19" w:name="QQ191007000944_1_H"/>
      <w:bookmarkStart w:id="20" w:name="QQ191007000944"/>
      <w:r>
        <w:rPr>
          <w:rFonts w:hint="eastAsia"/>
          <w:szCs w:val="22"/>
        </w:rPr>
        <w:t>設點</w:t>
      </w:r>
      <w:r>
        <w:rPr>
          <w:i/>
          <w:szCs w:val="22"/>
        </w:rPr>
        <w:t>P</w:t>
      </w:r>
      <w:r>
        <w:rPr>
          <w:szCs w:val="22"/>
        </w:rPr>
        <w:t>( − 4,</w:t>
      </w:r>
      <w:r>
        <w:rPr>
          <w:i/>
          <w:szCs w:val="22"/>
        </w:rPr>
        <w:t>y</w:t>
      </w:r>
      <w:r>
        <w:rPr>
          <w:szCs w:val="22"/>
        </w:rPr>
        <w:t>)</w:t>
      </w:r>
      <w:r>
        <w:rPr>
          <w:rFonts w:hint="eastAsia"/>
          <w:szCs w:val="22"/>
        </w:rPr>
        <w:t>為角</w:t>
      </w:r>
      <w:r>
        <w:rPr>
          <w:i/>
          <w:szCs w:val="22"/>
        </w:rPr>
        <w:t>θ</w:t>
      </w:r>
      <w:r>
        <w:rPr>
          <w:rFonts w:hint="eastAsia"/>
          <w:szCs w:val="22"/>
        </w:rPr>
        <w:t>終邊上的點，若</w:t>
      </w:r>
      <w:r>
        <w:rPr>
          <w:szCs w:val="22"/>
        </w:rPr>
        <w:t>tan</w:t>
      </w:r>
      <w:r>
        <w:rPr>
          <w:i/>
          <w:szCs w:val="22"/>
        </w:rPr>
        <w:t>θ</w:t>
      </w:r>
      <w:r>
        <w:rPr>
          <w:szCs w:val="22"/>
        </w:rPr>
        <w:t xml:space="preserve"> =</w:t>
      </w:r>
      <w:r>
        <w:object w:dxaOrig="390" w:dyaOrig="585">
          <v:shape id="_x0000_i1224" type="#_x0000_t75" style="width:19.5pt;height:29.25pt" o:ole="">
            <v:imagedata r:id="rId24" o:title=""/>
            <v:path o:connecttype="segments"/>
          </v:shape>
          <o:OLEObject Type="Embed" ProgID="Equation.DSMT4" ShapeID="_x0000_i1224" DrawAspect="Content" ObjectID="_1647098206" r:id="rId25"/>
        </w:object>
      </w:r>
      <w:r>
        <w:rPr>
          <w:rFonts w:hint="eastAsia"/>
          <w:szCs w:val="22"/>
        </w:rPr>
        <w:t>，試求</w:t>
      </w:r>
      <w:r>
        <w:rPr>
          <w:szCs w:val="22"/>
        </w:rPr>
        <w:t>sin</w:t>
      </w:r>
      <w:r>
        <w:rPr>
          <w:i/>
          <w:szCs w:val="22"/>
        </w:rPr>
        <w:t>θ</w:t>
      </w:r>
      <w:r>
        <w:rPr>
          <w:rFonts w:hint="eastAsia"/>
          <w:szCs w:val="22"/>
        </w:rPr>
        <w:t>之值為</w:t>
      </w:r>
      <w:r>
        <w:rPr>
          <w:rFonts w:hint="eastAsia"/>
        </w:rPr>
        <w:t xml:space="preserve">　</w:t>
      </w:r>
      <w:bookmarkEnd w:id="19"/>
      <w:bookmarkEnd w:id="20"/>
      <w:r w:rsidR="00221C79">
        <w:rPr>
          <w:rFonts w:hint="eastAsia"/>
        </w:rPr>
        <w:t>___________</w:t>
      </w:r>
      <w:r w:rsidR="00BC51FB">
        <w:rPr>
          <w:rFonts w:hint="eastAsia"/>
        </w:rPr>
        <w:t xml:space="preserve"> (</w:t>
      </w:r>
      <w:r w:rsidR="00BC51FB">
        <w:rPr>
          <w:rFonts w:hint="eastAsia"/>
        </w:rPr>
        <w:t>請化簡、有理化</w:t>
      </w:r>
      <w:r w:rsidR="00BC51FB">
        <w:rPr>
          <w:rFonts w:hint="eastAsia"/>
        </w:rPr>
        <w:t>)</w:t>
      </w:r>
    </w:p>
    <w:p w:rsidR="00BC51FB" w:rsidRDefault="001B4D6A" w:rsidP="00BC51FB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/>
        </w:rPr>
      </w:pPr>
      <w:bookmarkStart w:id="21" w:name="QQ191007000932_1_H"/>
      <w:bookmarkStart w:id="22" w:name="QQ191007000932"/>
      <w:r>
        <w:rPr>
          <w:rFonts w:hint="eastAsia"/>
          <w:szCs w:val="22"/>
        </w:rPr>
        <w:t>已知</w:t>
      </w:r>
      <w:r>
        <w:rPr>
          <w:szCs w:val="22"/>
        </w:rPr>
        <w:t>tan</w:t>
      </w:r>
      <w:r>
        <w:rPr>
          <w:i/>
          <w:szCs w:val="22"/>
        </w:rPr>
        <w:t>θ</w:t>
      </w:r>
      <w:r>
        <w:rPr>
          <w:szCs w:val="22"/>
        </w:rPr>
        <w:t xml:space="preserve"> = 3</w:t>
      </w:r>
      <w:r>
        <w:rPr>
          <w:rFonts w:hint="eastAsia"/>
          <w:szCs w:val="22"/>
        </w:rPr>
        <w:t>，且</w:t>
      </w:r>
      <w:r>
        <w:rPr>
          <w:szCs w:val="22"/>
        </w:rPr>
        <w:t>cos</w:t>
      </w:r>
      <w:r>
        <w:rPr>
          <w:i/>
          <w:szCs w:val="22"/>
        </w:rPr>
        <w:t>θ</w:t>
      </w:r>
      <w:r>
        <w:rPr>
          <w:szCs w:val="22"/>
        </w:rPr>
        <w:t xml:space="preserve"> &lt; 0</w:t>
      </w:r>
      <w:r>
        <w:rPr>
          <w:rFonts w:hint="eastAsia"/>
          <w:szCs w:val="22"/>
        </w:rPr>
        <w:t>，則</w:t>
      </w:r>
      <w:r>
        <w:rPr>
          <w:szCs w:val="22"/>
        </w:rPr>
        <w:t>3sin</w:t>
      </w:r>
      <w:r>
        <w:rPr>
          <w:i/>
          <w:szCs w:val="22"/>
        </w:rPr>
        <w:t>θ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>+ cos</w:t>
      </w:r>
      <w:r>
        <w:rPr>
          <w:i/>
          <w:szCs w:val="22"/>
        </w:rPr>
        <w:t>θ</w:t>
      </w:r>
      <w:r>
        <w:rPr>
          <w:rFonts w:hint="eastAsia"/>
          <w:szCs w:val="22"/>
        </w:rPr>
        <w:t>之值為</w:t>
      </w:r>
      <w:r>
        <w:rPr>
          <w:rFonts w:hint="eastAsia"/>
        </w:rPr>
        <w:t xml:space="preserve">　</w:t>
      </w:r>
      <w:bookmarkStart w:id="23" w:name="QQ191007000932_1_4"/>
      <w:bookmarkEnd w:id="21"/>
      <w:r w:rsidR="00221C79">
        <w:rPr>
          <w:rFonts w:hint="eastAsia"/>
        </w:rPr>
        <w:t>___________</w:t>
      </w:r>
      <w:bookmarkEnd w:id="22"/>
      <w:bookmarkEnd w:id="23"/>
      <w:r w:rsidR="00BC51FB">
        <w:rPr>
          <w:rFonts w:hint="eastAsia"/>
        </w:rPr>
        <w:t xml:space="preserve"> (</w:t>
      </w:r>
      <w:r w:rsidR="00BC51FB">
        <w:rPr>
          <w:rFonts w:hint="eastAsia"/>
        </w:rPr>
        <w:t>請化簡、有理化</w:t>
      </w:r>
      <w:r w:rsidR="00BC51FB">
        <w:rPr>
          <w:rFonts w:hint="eastAsia"/>
        </w:rPr>
        <w:t>)</w:t>
      </w:r>
    </w:p>
    <w:p w:rsidR="001B4D6A" w:rsidRPr="001B4D6A" w:rsidRDefault="001B4D6A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rPr>
          <w:rFonts w:ascii="細明體" w:hAnsi="細明體"/>
        </w:rPr>
      </w:pPr>
      <w:bookmarkStart w:id="24" w:name="QQ191007000952_1_H"/>
      <w:bookmarkStart w:id="25" w:name="QQ191007000952"/>
      <w:bookmarkStart w:id="26" w:name="_GoBack"/>
      <w:bookmarkEnd w:id="26"/>
      <w:r w:rsidRPr="001B4D6A">
        <w:rPr>
          <w:szCs w:val="22"/>
        </w:rPr>
        <w:t>sin</w:t>
      </w:r>
      <w:r w:rsidRPr="001B4D6A">
        <w:rPr>
          <w:szCs w:val="22"/>
          <w:vertAlign w:val="superscript"/>
        </w:rPr>
        <w:t>2</w:t>
      </w:r>
      <w:r w:rsidRPr="001B4D6A">
        <w:rPr>
          <w:szCs w:val="22"/>
        </w:rPr>
        <w:t>40°</w:t>
      </w:r>
      <w:r w:rsidRPr="001B4D6A">
        <w:rPr>
          <w:szCs w:val="22"/>
          <w:vertAlign w:val="subscript"/>
        </w:rPr>
        <w:t xml:space="preserve"> </w:t>
      </w:r>
      <w:r w:rsidRPr="001B4D6A">
        <w:rPr>
          <w:szCs w:val="22"/>
        </w:rPr>
        <w:t>+ sin</w:t>
      </w:r>
      <w:r w:rsidRPr="001B4D6A">
        <w:rPr>
          <w:szCs w:val="22"/>
          <w:vertAlign w:val="superscript"/>
        </w:rPr>
        <w:t>2</w:t>
      </w:r>
      <w:r w:rsidRPr="001B4D6A">
        <w:rPr>
          <w:szCs w:val="22"/>
        </w:rPr>
        <w:t>50°</w:t>
      </w:r>
      <w:r w:rsidRPr="001B4D6A">
        <w:rPr>
          <w:szCs w:val="22"/>
          <w:vertAlign w:val="subscript"/>
        </w:rPr>
        <w:t xml:space="preserve"> </w:t>
      </w:r>
      <w:r w:rsidRPr="001B4D6A">
        <w:rPr>
          <w:szCs w:val="22"/>
        </w:rPr>
        <w:t>+ tan</w:t>
      </w:r>
      <w:r w:rsidRPr="001B4D6A">
        <w:rPr>
          <w:szCs w:val="22"/>
          <w:vertAlign w:val="superscript"/>
        </w:rPr>
        <w:t>2</w:t>
      </w:r>
      <w:r w:rsidRPr="001B4D6A">
        <w:rPr>
          <w:szCs w:val="22"/>
        </w:rPr>
        <w:t>45°</w:t>
      </w:r>
      <w:r w:rsidRPr="001B4D6A">
        <w:rPr>
          <w:rFonts w:hint="eastAsia"/>
          <w:szCs w:val="22"/>
        </w:rPr>
        <w:t>之值為</w:t>
      </w:r>
      <w:bookmarkEnd w:id="24"/>
      <w:bookmarkEnd w:id="25"/>
      <w:r w:rsidR="00221C79">
        <w:rPr>
          <w:rFonts w:hint="eastAsia"/>
          <w:szCs w:val="22"/>
        </w:rPr>
        <w:t xml:space="preserve">  </w:t>
      </w:r>
      <w:r w:rsidR="00221C79">
        <w:rPr>
          <w:rFonts w:hint="eastAsia"/>
        </w:rPr>
        <w:t>___________</w:t>
      </w:r>
    </w:p>
    <w:p w:rsidR="001B4D6A" w:rsidRPr="00A7168B" w:rsidRDefault="00DB6AFC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 w:hint="eastAsia"/>
        </w:rPr>
      </w:pPr>
      <w:bookmarkStart w:id="27" w:name="QQ191007001065"/>
      <w:bookmarkStart w:id="28" w:name="QQ191007001065_1_H"/>
      <w:r>
        <w:rPr>
          <w:rFonts w:hint="eastAsia"/>
        </w:rPr>
        <w:t xml:space="preserve"> </w:t>
      </w:r>
      <w:r>
        <w:object w:dxaOrig="2700" w:dyaOrig="630">
          <v:shape id="_x0000_i1279" type="#_x0000_t75" style="width:135pt;height:31.5pt" o:ole="">
            <v:imagedata r:id="rId26" o:title=""/>
            <v:path o:connecttype="segments"/>
          </v:shape>
          <o:OLEObject Type="Embed" ProgID="Equation.DSMT4" ShapeID="_x0000_i1279" DrawAspect="Content" ObjectID="_1647098207" r:id="rId27"/>
        </w:object>
      </w:r>
      <w:r w:rsidRPr="00A7168B">
        <w:rPr>
          <w:szCs w:val="22"/>
        </w:rPr>
        <w:t>____________</w:t>
      </w:r>
      <w:r w:rsidRPr="00A7168B">
        <w:rPr>
          <w:rFonts w:hint="eastAsia"/>
          <w:szCs w:val="22"/>
        </w:rPr>
        <w:t>。</w:t>
      </w:r>
      <w:bookmarkEnd w:id="27"/>
      <w:bookmarkEnd w:id="28"/>
    </w:p>
    <w:p w:rsidR="00221C79" w:rsidRPr="00221C79" w:rsidRDefault="00221C79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 w:hint="eastAsia"/>
        </w:rPr>
      </w:pPr>
      <w:bookmarkStart w:id="29" w:name="QQ191008000505_1_H"/>
      <w:bookmarkStart w:id="30" w:name="QQ191008000505"/>
      <w:r>
        <w:rPr>
          <w:rFonts w:hint="eastAsia"/>
          <w:i/>
          <w:szCs w:val="22"/>
        </w:rPr>
        <w:t xml:space="preserve"> </w:t>
      </w:r>
      <w:r w:rsidRPr="00221C79">
        <w:rPr>
          <w:i/>
          <w:szCs w:val="22"/>
        </w:rPr>
        <w:t>f</w:t>
      </w:r>
      <w:r w:rsidRPr="00221C79">
        <w:rPr>
          <w:szCs w:val="22"/>
        </w:rPr>
        <w:t>(</w:t>
      </w:r>
      <w:r w:rsidRPr="00221C79">
        <w:rPr>
          <w:i/>
          <w:szCs w:val="22"/>
        </w:rPr>
        <w:t>x</w:t>
      </w:r>
      <w:r w:rsidRPr="00221C79">
        <w:rPr>
          <w:szCs w:val="22"/>
        </w:rPr>
        <w:t>) = 5sin(</w:t>
      </w:r>
      <w:r>
        <w:object w:dxaOrig="750" w:dyaOrig="585">
          <v:shape id="_x0000_i1385" type="#_x0000_t75" style="width:37.5pt;height:29.25pt" o:ole="">
            <v:imagedata r:id="rId28" o:title=""/>
            <v:path o:connecttype="segments"/>
          </v:shape>
          <o:OLEObject Type="Embed" ProgID="Equation.DSMT4" ShapeID="_x0000_i1385" DrawAspect="Content" ObjectID="_1647098208" r:id="rId29"/>
        </w:object>
      </w:r>
      <w:r w:rsidRPr="00221C79">
        <w:rPr>
          <w:szCs w:val="22"/>
        </w:rPr>
        <w:t>)</w:t>
      </w:r>
      <w:r w:rsidRPr="00221C79">
        <w:rPr>
          <w:rFonts w:hint="eastAsia"/>
          <w:szCs w:val="22"/>
        </w:rPr>
        <w:t>之週期為</w:t>
      </w:r>
      <w:r>
        <w:rPr>
          <w:rFonts w:hint="eastAsia"/>
        </w:rPr>
        <w:t xml:space="preserve">　</w:t>
      </w:r>
      <w:bookmarkStart w:id="31" w:name="QQ191008000503_1_H"/>
      <w:bookmarkStart w:id="32" w:name="QQ191008000503"/>
      <w:bookmarkEnd w:id="29"/>
      <w:bookmarkEnd w:id="30"/>
      <w:r>
        <w:rPr>
          <w:rFonts w:hint="eastAsia"/>
        </w:rPr>
        <w:t>___________</w:t>
      </w:r>
    </w:p>
    <w:p w:rsidR="00DB6AFC" w:rsidRPr="00221C79" w:rsidRDefault="00221C79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/>
        </w:rPr>
      </w:pPr>
      <w:r>
        <w:rPr>
          <w:rFonts w:hint="eastAsia"/>
          <w:i/>
          <w:szCs w:val="22"/>
        </w:rPr>
        <w:t xml:space="preserve"> </w:t>
      </w:r>
      <w:r w:rsidRPr="00221C79">
        <w:rPr>
          <w:i/>
          <w:szCs w:val="22"/>
        </w:rPr>
        <w:t>f</w:t>
      </w:r>
      <w:r>
        <w:rPr>
          <w:rFonts w:hint="eastAsia"/>
          <w:i/>
          <w:szCs w:val="22"/>
        </w:rPr>
        <w:t xml:space="preserve"> </w:t>
      </w:r>
      <w:r w:rsidRPr="00221C79">
        <w:rPr>
          <w:szCs w:val="22"/>
        </w:rPr>
        <w:t>(</w:t>
      </w:r>
      <w:r w:rsidRPr="00221C79">
        <w:rPr>
          <w:i/>
          <w:szCs w:val="22"/>
        </w:rPr>
        <w:t>x</w:t>
      </w:r>
      <w:r w:rsidRPr="00221C79">
        <w:rPr>
          <w:szCs w:val="22"/>
        </w:rPr>
        <w:t>) = 3sin</w:t>
      </w:r>
      <w:r w:rsidRPr="00221C79">
        <w:rPr>
          <w:i/>
          <w:szCs w:val="22"/>
        </w:rPr>
        <w:t>x</w:t>
      </w:r>
      <w:r w:rsidRPr="00221C79">
        <w:rPr>
          <w:szCs w:val="22"/>
        </w:rPr>
        <w:t xml:space="preserve"> − 2</w:t>
      </w:r>
      <w:r w:rsidRPr="00221C79">
        <w:rPr>
          <w:rFonts w:hint="eastAsia"/>
          <w:szCs w:val="22"/>
        </w:rPr>
        <w:t>的最小值</w:t>
      </w:r>
      <w:r w:rsidRPr="00221C79">
        <w:rPr>
          <w:rFonts w:hint="eastAsia"/>
          <w:szCs w:val="22"/>
          <w:lang w:eastAsia="zh-HK"/>
        </w:rPr>
        <w:t>為</w:t>
      </w:r>
      <w:r>
        <w:rPr>
          <w:rFonts w:hint="eastAsia"/>
        </w:rPr>
        <w:t xml:space="preserve">　</w:t>
      </w:r>
      <w:bookmarkStart w:id="33" w:name="QQ191008000503_1_4"/>
      <w:bookmarkEnd w:id="31"/>
      <w:r>
        <w:rPr>
          <w:rFonts w:hint="eastAsia"/>
        </w:rPr>
        <w:t>___________</w:t>
      </w:r>
      <w:r>
        <w:rPr>
          <w:rFonts w:hint="eastAsia"/>
        </w:rPr>
        <w:t xml:space="preserve">　</w:t>
      </w:r>
      <w:bookmarkEnd w:id="32"/>
      <w:bookmarkEnd w:id="33"/>
    </w:p>
    <w:p w:rsidR="00DB6AFC" w:rsidRDefault="00DB6AFC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/>
        </w:rPr>
      </w:pPr>
      <w:bookmarkStart w:id="34" w:name="QQ191008000504_1_H"/>
      <w:bookmarkStart w:id="35" w:name="QQ191008000504"/>
      <w:r>
        <w:rPr>
          <w:rFonts w:hint="eastAsia"/>
          <w:szCs w:val="22"/>
        </w:rPr>
        <w:lastRenderedPageBreak/>
        <w:t>下列哪一個函數的圖形</w:t>
      </w:r>
      <w:r>
        <w:rPr>
          <w:rFonts w:hint="eastAsia"/>
          <w:b/>
          <w:szCs w:val="22"/>
        </w:rPr>
        <w:t>沒有</w:t>
      </w:r>
      <w:r>
        <w:rPr>
          <w:rFonts w:hint="eastAsia"/>
          <w:szCs w:val="22"/>
        </w:rPr>
        <w:t>通過原點</w:t>
      </w:r>
      <w:r>
        <w:rPr>
          <w:szCs w:val="22"/>
        </w:rPr>
        <w:t>(0,0)</w:t>
      </w:r>
      <w:r>
        <w:rPr>
          <w:rFonts w:hint="eastAsia"/>
        </w:rPr>
        <w:t xml:space="preserve">　</w:t>
      </w:r>
      <w:bookmarkStart w:id="36" w:name="QQ191008000504_1_4"/>
      <w:bookmarkEnd w:id="34"/>
      <w:r w:rsidR="004B7E2A" w:rsidRPr="004B7E2A">
        <w:t xml:space="preserve"> </w:t>
      </w:r>
      <w:r w:rsidR="004B7E2A" w:rsidRPr="004B7E2A">
        <w:t>(A)</w:t>
      </w:r>
      <w:bookmarkStart w:id="37" w:name="QQ191008000504_1_1"/>
      <w:r w:rsidR="004B7E2A">
        <w:rPr>
          <w:rFonts w:hint="eastAsia"/>
        </w:rPr>
        <w:t xml:space="preserve">  </w:t>
      </w:r>
      <w:r w:rsidR="004B7E2A" w:rsidRPr="004B7E2A">
        <w:rPr>
          <w:i/>
          <w:szCs w:val="22"/>
        </w:rPr>
        <w:t>y</w:t>
      </w:r>
      <w:r w:rsidR="004B7E2A" w:rsidRPr="004B7E2A">
        <w:rPr>
          <w:szCs w:val="22"/>
        </w:rPr>
        <w:t xml:space="preserve"> = cos</w:t>
      </w:r>
      <w:r w:rsidR="004B7E2A" w:rsidRPr="004B7E2A">
        <w:rPr>
          <w:i/>
          <w:szCs w:val="22"/>
        </w:rPr>
        <w:t>x</w:t>
      </w:r>
      <w:r w:rsidR="004B7E2A" w:rsidRPr="004B7E2A">
        <w:rPr>
          <w:rFonts w:hint="eastAsia"/>
        </w:rPr>
        <w:t xml:space="preserve">　</w:t>
      </w:r>
      <w:bookmarkEnd w:id="37"/>
      <w:r w:rsidR="004B7E2A" w:rsidRPr="004B7E2A">
        <w:t>(B)</w:t>
      </w:r>
      <w:bookmarkStart w:id="38" w:name="QQ191008000504_1_2"/>
      <w:r w:rsidR="004B7E2A">
        <w:rPr>
          <w:rFonts w:hint="eastAsia"/>
        </w:rPr>
        <w:t xml:space="preserve">  </w:t>
      </w:r>
      <w:r w:rsidR="004B7E2A" w:rsidRPr="004B7E2A">
        <w:rPr>
          <w:i/>
          <w:szCs w:val="22"/>
        </w:rPr>
        <w:t>y</w:t>
      </w:r>
      <w:r w:rsidR="004B7E2A" w:rsidRPr="004B7E2A">
        <w:rPr>
          <w:szCs w:val="22"/>
        </w:rPr>
        <w:t xml:space="preserve"> = tan</w:t>
      </w:r>
      <w:r w:rsidR="004B7E2A" w:rsidRPr="004B7E2A">
        <w:rPr>
          <w:i/>
          <w:szCs w:val="22"/>
        </w:rPr>
        <w:t>x</w:t>
      </w:r>
      <w:r w:rsidR="004B7E2A" w:rsidRPr="004B7E2A">
        <w:rPr>
          <w:rFonts w:hint="eastAsia"/>
        </w:rPr>
        <w:t xml:space="preserve">　</w:t>
      </w:r>
      <w:bookmarkEnd w:id="38"/>
      <w:r w:rsidR="004B7E2A" w:rsidRPr="004B7E2A">
        <w:t>(C)</w:t>
      </w:r>
      <w:bookmarkStart w:id="39" w:name="QQ191008000504_1_3"/>
      <w:r w:rsidR="004B7E2A">
        <w:rPr>
          <w:rFonts w:hint="eastAsia"/>
        </w:rPr>
        <w:t xml:space="preserve">  </w:t>
      </w:r>
      <w:r w:rsidR="004B7E2A" w:rsidRPr="004B7E2A">
        <w:rPr>
          <w:i/>
          <w:szCs w:val="22"/>
        </w:rPr>
        <w:t>y</w:t>
      </w:r>
      <w:r w:rsidR="004B7E2A" w:rsidRPr="004B7E2A">
        <w:rPr>
          <w:szCs w:val="22"/>
        </w:rPr>
        <w:t xml:space="preserve"> = sin</w:t>
      </w:r>
      <w:r w:rsidR="004B7E2A" w:rsidRPr="004B7E2A">
        <w:rPr>
          <w:i/>
          <w:szCs w:val="22"/>
        </w:rPr>
        <w:t>x</w:t>
      </w:r>
      <w:r w:rsidR="004B7E2A" w:rsidRPr="004B7E2A">
        <w:rPr>
          <w:rFonts w:hint="eastAsia"/>
        </w:rPr>
        <w:t xml:space="preserve">　</w:t>
      </w:r>
      <w:bookmarkEnd w:id="39"/>
      <w:r w:rsidR="004B7E2A" w:rsidRPr="004B7E2A">
        <w:t>(D)</w:t>
      </w:r>
      <w:r w:rsidR="004B7E2A">
        <w:rPr>
          <w:rFonts w:hint="eastAsia"/>
        </w:rPr>
        <w:t xml:space="preserve">  </w:t>
      </w:r>
      <w:r w:rsidR="004B7E2A" w:rsidRPr="004B7E2A">
        <w:rPr>
          <w:i/>
          <w:szCs w:val="22"/>
        </w:rPr>
        <w:t>y</w:t>
      </w:r>
      <w:r w:rsidR="004B7E2A" w:rsidRPr="004B7E2A">
        <w:rPr>
          <w:szCs w:val="22"/>
        </w:rPr>
        <w:t xml:space="preserve"> = cos(</w:t>
      </w:r>
      <w:r w:rsidR="004B7E2A" w:rsidRPr="004B7E2A">
        <w:object w:dxaOrig="270" w:dyaOrig="585">
          <v:shape id="_x0000_i1386" type="#_x0000_t75" style="width:13.5pt;height:29.25pt" o:ole="">
            <v:imagedata r:id="rId30" o:title=""/>
            <v:path o:connecttype="segments"/>
          </v:shape>
          <o:OLEObject Type="Embed" ProgID="Equation.DSMT4" ShapeID="_x0000_i1386" DrawAspect="Content" ObjectID="_1647098209" r:id="rId31"/>
        </w:object>
      </w:r>
      <w:r w:rsidR="004B7E2A" w:rsidRPr="004B7E2A">
        <w:rPr>
          <w:szCs w:val="22"/>
        </w:rPr>
        <w:t xml:space="preserve">− </w:t>
      </w:r>
      <w:r w:rsidR="004B7E2A" w:rsidRPr="004B7E2A">
        <w:rPr>
          <w:i/>
          <w:szCs w:val="22"/>
        </w:rPr>
        <w:t>x</w:t>
      </w:r>
      <w:r w:rsidR="004B7E2A" w:rsidRPr="004B7E2A">
        <w:rPr>
          <w:szCs w:val="22"/>
        </w:rPr>
        <w:t>)</w:t>
      </w:r>
      <w:r w:rsidR="004B7E2A" w:rsidRPr="004B7E2A">
        <w:rPr>
          <w:rFonts w:hint="eastAsia"/>
        </w:rPr>
        <w:t xml:space="preserve">　</w:t>
      </w:r>
      <w:r>
        <w:rPr>
          <w:rFonts w:hint="eastAsia"/>
        </w:rPr>
        <w:t xml:space="preserve">　</w:t>
      </w:r>
      <w:bookmarkEnd w:id="35"/>
      <w:bookmarkEnd w:id="36"/>
    </w:p>
    <w:p w:rsidR="00DB6AFC" w:rsidRDefault="00DB6AFC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rPr>
          <w:rFonts w:ascii="細明體" w:hAnsi="細明體"/>
        </w:rPr>
      </w:pPr>
      <w:bookmarkStart w:id="40" w:name="QQ191008000513_1_H"/>
      <w:bookmarkStart w:id="41" w:name="QQ191008000513"/>
      <w:r>
        <w:rPr>
          <w:rFonts w:hint="eastAsia"/>
          <w:szCs w:val="22"/>
        </w:rPr>
        <w:t>下列三角函數值何者最大？</w:t>
      </w:r>
      <w:bookmarkEnd w:id="40"/>
      <w:bookmarkEnd w:id="41"/>
      <w:r w:rsidR="00221C79" w:rsidRPr="00221C79">
        <w:rPr>
          <w:rFonts w:hint="eastAsia"/>
        </w:rPr>
        <w:t xml:space="preserve">　</w:t>
      </w:r>
      <w:r w:rsidR="00221C79" w:rsidRPr="00221C79">
        <w:t>(A)</w:t>
      </w:r>
      <w:bookmarkStart w:id="42" w:name="QQ191008000513_1_1"/>
      <w:r w:rsidR="00221C79" w:rsidRPr="00221C79">
        <w:rPr>
          <w:szCs w:val="22"/>
        </w:rPr>
        <w:t>sin20°</w:t>
      </w:r>
      <w:r w:rsidR="00221C79" w:rsidRPr="00221C79">
        <w:rPr>
          <w:rFonts w:hint="eastAsia"/>
        </w:rPr>
        <w:t xml:space="preserve">　</w:t>
      </w:r>
      <w:bookmarkEnd w:id="42"/>
      <w:r w:rsidR="00221C79" w:rsidRPr="00221C79">
        <w:t>(B)</w:t>
      </w:r>
      <w:bookmarkStart w:id="43" w:name="QQ191008000513_1_2"/>
      <w:r w:rsidR="00221C79" w:rsidRPr="00221C79">
        <w:rPr>
          <w:szCs w:val="22"/>
        </w:rPr>
        <w:t>tan20°</w:t>
      </w:r>
      <w:r w:rsidR="00221C79" w:rsidRPr="00221C79">
        <w:rPr>
          <w:rFonts w:hint="eastAsia"/>
        </w:rPr>
        <w:t xml:space="preserve">　</w:t>
      </w:r>
      <w:bookmarkEnd w:id="43"/>
      <w:r w:rsidR="00221C79" w:rsidRPr="00221C79">
        <w:t>(C)</w:t>
      </w:r>
      <w:bookmarkStart w:id="44" w:name="QQ191008000513_1_3"/>
      <w:r w:rsidR="00221C79" w:rsidRPr="00221C79">
        <w:rPr>
          <w:szCs w:val="22"/>
        </w:rPr>
        <w:t>cos50°</w:t>
      </w:r>
      <w:r w:rsidR="00221C79" w:rsidRPr="00221C79">
        <w:rPr>
          <w:rFonts w:hint="eastAsia"/>
        </w:rPr>
        <w:t xml:space="preserve">　</w:t>
      </w:r>
      <w:bookmarkEnd w:id="44"/>
      <w:r w:rsidR="00221C79" w:rsidRPr="00221C79">
        <w:t>(D)</w:t>
      </w:r>
      <w:bookmarkStart w:id="45" w:name="QQ191008000513_1_4"/>
      <w:r w:rsidR="00221C79" w:rsidRPr="00221C79">
        <w:rPr>
          <w:szCs w:val="22"/>
        </w:rPr>
        <w:t>tan50°</w:t>
      </w:r>
      <w:r w:rsidR="00221C79" w:rsidRPr="00221C79">
        <w:rPr>
          <w:rFonts w:hint="eastAsia"/>
        </w:rPr>
        <w:t xml:space="preserve">　</w:t>
      </w:r>
      <w:bookmarkEnd w:id="45"/>
    </w:p>
    <w:p w:rsidR="00221C79" w:rsidRPr="00221C79" w:rsidRDefault="00DB6AFC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 w:hint="eastAsia"/>
        </w:rPr>
      </w:pPr>
      <w:bookmarkStart w:id="46" w:name="QQ191008000525_1_H"/>
      <w:r w:rsidRPr="00221C79">
        <w:rPr>
          <w:rFonts w:hint="eastAsia"/>
          <w:szCs w:val="22"/>
          <w:lang w:eastAsia="zh-HK"/>
        </w:rPr>
        <w:t>在</w:t>
      </w:r>
      <w:r w:rsidRPr="00221C79">
        <w:rPr>
          <w:rFonts w:hint="eastAsia"/>
          <w:szCs w:val="22"/>
        </w:rPr>
        <w:t>△</w:t>
      </w:r>
      <w:r w:rsidRPr="00221C79">
        <w:rPr>
          <w:i/>
          <w:szCs w:val="22"/>
        </w:rPr>
        <w:t>ABC</w:t>
      </w:r>
      <w:r w:rsidRPr="00221C79">
        <w:rPr>
          <w:rFonts w:hint="eastAsia"/>
          <w:szCs w:val="22"/>
        </w:rPr>
        <w:t>中，已知</w:t>
      </w:r>
      <w:r>
        <w:object w:dxaOrig="705" w:dyaOrig="330">
          <v:shape id="_x0000_i1280" type="#_x0000_t75" style="width:35.25pt;height:16.5pt" o:ole="">
            <v:imagedata r:id="rId32" o:title=""/>
            <v:path o:connecttype="segments"/>
          </v:shape>
          <o:OLEObject Type="Embed" ProgID="Equation.DSMT4" ShapeID="_x0000_i1280" DrawAspect="Content" ObjectID="_1647098210" r:id="rId33"/>
        </w:object>
      </w:r>
      <w:r w:rsidRPr="00221C79">
        <w:rPr>
          <w:rFonts w:hint="eastAsia"/>
          <w:szCs w:val="22"/>
        </w:rPr>
        <w:t>，</w:t>
      </w:r>
      <w:r>
        <w:object w:dxaOrig="720" w:dyaOrig="330">
          <v:shape id="_x0000_i1281" type="#_x0000_t75" style="width:36pt;height:16.5pt" o:ole="">
            <v:imagedata r:id="rId34" o:title=""/>
            <v:path o:connecttype="segments"/>
          </v:shape>
          <o:OLEObject Type="Embed" ProgID="Equation.DSMT4" ShapeID="_x0000_i1281" DrawAspect="Content" ObjectID="_1647098211" r:id="rId35"/>
        </w:object>
      </w:r>
      <w:r w:rsidRPr="00221C79">
        <w:rPr>
          <w:rFonts w:hint="eastAsia"/>
          <w:szCs w:val="22"/>
        </w:rPr>
        <w:t>，∠</w:t>
      </w:r>
      <w:r w:rsidRPr="00221C79">
        <w:rPr>
          <w:i/>
          <w:szCs w:val="22"/>
        </w:rPr>
        <w:t>C</w:t>
      </w:r>
      <w:r w:rsidRPr="00221C79">
        <w:rPr>
          <w:szCs w:val="22"/>
        </w:rPr>
        <w:t xml:space="preserve"> = 60°</w:t>
      </w:r>
      <w:r w:rsidRPr="00221C79">
        <w:rPr>
          <w:rFonts w:hint="eastAsia"/>
          <w:szCs w:val="22"/>
        </w:rPr>
        <w:t>，則△</w:t>
      </w:r>
      <w:r w:rsidRPr="00221C79">
        <w:rPr>
          <w:i/>
          <w:szCs w:val="22"/>
        </w:rPr>
        <w:t>ABC</w:t>
      </w:r>
      <w:r w:rsidRPr="00221C79">
        <w:rPr>
          <w:rFonts w:hint="eastAsia"/>
          <w:szCs w:val="22"/>
        </w:rPr>
        <w:t>的面積為</w:t>
      </w:r>
      <w:r>
        <w:rPr>
          <w:rFonts w:hint="eastAsia"/>
        </w:rPr>
        <w:t xml:space="preserve">　</w:t>
      </w:r>
      <w:bookmarkStart w:id="47" w:name="QQ191008000541_1_H"/>
      <w:bookmarkStart w:id="48" w:name="QQ191008000541"/>
      <w:bookmarkEnd w:id="46"/>
      <w:r w:rsidR="00221C79">
        <w:rPr>
          <w:rFonts w:hint="eastAsia"/>
        </w:rPr>
        <w:t>___________</w:t>
      </w:r>
    </w:p>
    <w:p w:rsidR="00DB6AFC" w:rsidRPr="00221C79" w:rsidRDefault="00DB6AFC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/>
        </w:rPr>
      </w:pPr>
      <w:r w:rsidRPr="00221C79">
        <w:rPr>
          <w:rFonts w:hint="eastAsia"/>
          <w:szCs w:val="22"/>
        </w:rPr>
        <w:t>在△</w:t>
      </w:r>
      <w:r w:rsidRPr="00221C79">
        <w:rPr>
          <w:i/>
          <w:szCs w:val="22"/>
        </w:rPr>
        <w:t>ABC</w:t>
      </w:r>
      <w:r w:rsidRPr="00221C79">
        <w:rPr>
          <w:rFonts w:hint="eastAsia"/>
          <w:szCs w:val="22"/>
        </w:rPr>
        <w:t>中，∠</w:t>
      </w:r>
      <w:r w:rsidRPr="00221C79">
        <w:rPr>
          <w:i/>
          <w:szCs w:val="22"/>
        </w:rPr>
        <w:t>B</w:t>
      </w:r>
      <w:r w:rsidRPr="00221C79">
        <w:rPr>
          <w:szCs w:val="22"/>
        </w:rPr>
        <w:t xml:space="preserve"> = 60°</w:t>
      </w:r>
      <w:r w:rsidRPr="00221C79">
        <w:rPr>
          <w:rFonts w:hint="eastAsia"/>
          <w:szCs w:val="22"/>
        </w:rPr>
        <w:t>，</w:t>
      </w:r>
      <w:r>
        <w:object w:dxaOrig="720" w:dyaOrig="330">
          <v:shape id="_x0000_i1284" type="#_x0000_t75" style="width:36pt;height:16.5pt" o:ole="">
            <v:imagedata r:id="rId36" o:title=""/>
            <v:path o:connecttype="segments"/>
          </v:shape>
          <o:OLEObject Type="Embed" ProgID="Equation.DSMT4" ShapeID="_x0000_i1284" DrawAspect="Content" ObjectID="_1647098212" r:id="rId37"/>
        </w:object>
      </w:r>
      <w:r w:rsidRPr="00221C79">
        <w:rPr>
          <w:rFonts w:hint="eastAsia"/>
          <w:szCs w:val="22"/>
        </w:rPr>
        <w:t>時，則三角形的外接圓面積為</w:t>
      </w:r>
      <w:r>
        <w:rPr>
          <w:rFonts w:hint="eastAsia"/>
        </w:rPr>
        <w:t xml:space="preserve">　</w:t>
      </w:r>
      <w:bookmarkEnd w:id="47"/>
      <w:bookmarkEnd w:id="48"/>
      <w:r w:rsidR="00221C79">
        <w:rPr>
          <w:rFonts w:hint="eastAsia"/>
        </w:rPr>
        <w:t>___________</w:t>
      </w:r>
    </w:p>
    <w:p w:rsidR="0043348C" w:rsidRDefault="0043348C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rPr>
          <w:rFonts w:ascii="細明體" w:hAnsi="細明體"/>
        </w:rPr>
      </w:pPr>
      <w:bookmarkStart w:id="49" w:name="QQ191008000565_1_H"/>
      <w:bookmarkStart w:id="50" w:name="QQ191008000565"/>
      <w:r>
        <w:rPr>
          <w:rFonts w:hint="eastAsia"/>
          <w:szCs w:val="22"/>
        </w:rPr>
        <w:t>在△</w:t>
      </w:r>
      <w:r>
        <w:rPr>
          <w:i/>
          <w:szCs w:val="22"/>
        </w:rPr>
        <w:t>ABC</w:t>
      </w:r>
      <w:r>
        <w:rPr>
          <w:rFonts w:hint="eastAsia"/>
          <w:szCs w:val="22"/>
        </w:rPr>
        <w:t>中，</w:t>
      </w:r>
      <w:r>
        <w:rPr>
          <w:i/>
          <w:szCs w:val="22"/>
        </w:rPr>
        <w:t>a</w:t>
      </w:r>
      <w:r>
        <w:rPr>
          <w:rFonts w:hint="eastAsia"/>
          <w:szCs w:val="22"/>
        </w:rPr>
        <w:t>，</w:t>
      </w:r>
      <w:r>
        <w:rPr>
          <w:i/>
          <w:szCs w:val="22"/>
        </w:rPr>
        <w:t>b</w:t>
      </w:r>
      <w:r>
        <w:rPr>
          <w:rFonts w:hint="eastAsia"/>
          <w:szCs w:val="22"/>
        </w:rPr>
        <w:t>，</w:t>
      </w:r>
      <w:r>
        <w:rPr>
          <w:i/>
          <w:szCs w:val="22"/>
        </w:rPr>
        <w:t>c</w:t>
      </w:r>
      <w:r>
        <w:rPr>
          <w:rFonts w:hint="eastAsia"/>
          <w:szCs w:val="22"/>
        </w:rPr>
        <w:t>分別表示三邊長，若</w:t>
      </w:r>
      <w:r>
        <w:rPr>
          <w:szCs w:val="22"/>
        </w:rPr>
        <w:t>(</w:t>
      </w:r>
      <w:r>
        <w:rPr>
          <w:i/>
          <w:szCs w:val="22"/>
        </w:rPr>
        <w:t>b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 xml:space="preserve">+ </w:t>
      </w:r>
      <w:r>
        <w:rPr>
          <w:i/>
          <w:szCs w:val="22"/>
        </w:rPr>
        <w:t>c</w:t>
      </w:r>
      <w:r>
        <w:rPr>
          <w:szCs w:val="22"/>
        </w:rPr>
        <w:t>)</w:t>
      </w:r>
      <w:r>
        <w:rPr>
          <w:rFonts w:hint="eastAsia"/>
          <w:szCs w:val="22"/>
        </w:rPr>
        <w:t>：</w:t>
      </w:r>
      <w:r>
        <w:rPr>
          <w:szCs w:val="22"/>
        </w:rPr>
        <w:t>(</w:t>
      </w:r>
      <w:r>
        <w:rPr>
          <w:i/>
          <w:szCs w:val="22"/>
        </w:rPr>
        <w:t>c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 xml:space="preserve">+ </w:t>
      </w:r>
      <w:r>
        <w:rPr>
          <w:i/>
          <w:szCs w:val="22"/>
        </w:rPr>
        <w:t>a</w:t>
      </w:r>
      <w:r>
        <w:rPr>
          <w:szCs w:val="22"/>
        </w:rPr>
        <w:t>)</w:t>
      </w:r>
      <w:r>
        <w:rPr>
          <w:rFonts w:hint="eastAsia"/>
          <w:szCs w:val="22"/>
        </w:rPr>
        <w:t>：</w:t>
      </w:r>
      <w:r>
        <w:rPr>
          <w:szCs w:val="22"/>
        </w:rPr>
        <w:t>(</w:t>
      </w:r>
      <w:r>
        <w:rPr>
          <w:i/>
          <w:szCs w:val="22"/>
        </w:rPr>
        <w:t>a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 xml:space="preserve">+ </w:t>
      </w:r>
      <w:r>
        <w:rPr>
          <w:i/>
          <w:szCs w:val="22"/>
        </w:rPr>
        <w:t>b</w:t>
      </w:r>
      <w:r>
        <w:rPr>
          <w:szCs w:val="22"/>
        </w:rPr>
        <w:t>) = 5</w:t>
      </w:r>
      <w:r>
        <w:rPr>
          <w:rFonts w:hint="eastAsia"/>
          <w:szCs w:val="22"/>
        </w:rPr>
        <w:t>：</w:t>
      </w:r>
      <w:r>
        <w:rPr>
          <w:szCs w:val="22"/>
        </w:rPr>
        <w:t>6</w:t>
      </w:r>
      <w:r>
        <w:rPr>
          <w:rFonts w:hint="eastAsia"/>
          <w:szCs w:val="22"/>
        </w:rPr>
        <w:t>：</w:t>
      </w:r>
      <w:r>
        <w:rPr>
          <w:szCs w:val="22"/>
        </w:rPr>
        <w:t>7</w:t>
      </w:r>
      <w:r>
        <w:rPr>
          <w:rFonts w:hint="eastAsia"/>
          <w:szCs w:val="22"/>
        </w:rPr>
        <w:t>，則</w:t>
      </w:r>
      <w:r>
        <w:rPr>
          <w:szCs w:val="22"/>
        </w:rPr>
        <w:t>sin</w:t>
      </w:r>
      <w:r>
        <w:rPr>
          <w:i/>
          <w:szCs w:val="22"/>
        </w:rPr>
        <w:t>A</w:t>
      </w:r>
      <w:r>
        <w:rPr>
          <w:rFonts w:hint="eastAsia"/>
          <w:szCs w:val="22"/>
        </w:rPr>
        <w:t>：</w:t>
      </w:r>
      <w:r>
        <w:rPr>
          <w:szCs w:val="22"/>
        </w:rPr>
        <w:t>sin</w:t>
      </w:r>
      <w:r>
        <w:rPr>
          <w:i/>
          <w:szCs w:val="22"/>
        </w:rPr>
        <w:t>B</w:t>
      </w:r>
      <w:r>
        <w:rPr>
          <w:rFonts w:hint="eastAsia"/>
          <w:szCs w:val="22"/>
        </w:rPr>
        <w:t>：</w:t>
      </w:r>
      <w:r>
        <w:rPr>
          <w:szCs w:val="22"/>
        </w:rPr>
        <w:t>sin</w:t>
      </w:r>
      <w:r>
        <w:rPr>
          <w:i/>
          <w:szCs w:val="22"/>
        </w:rPr>
        <w:t>C</w:t>
      </w:r>
      <w:r>
        <w:rPr>
          <w:szCs w:val="22"/>
        </w:rPr>
        <w:t xml:space="preserve"> =</w:t>
      </w:r>
      <w:r>
        <w:rPr>
          <w:rFonts w:hint="eastAsia"/>
        </w:rPr>
        <w:t xml:space="preserve">　</w:t>
      </w:r>
      <w:bookmarkEnd w:id="49"/>
      <w:bookmarkEnd w:id="50"/>
      <w:r w:rsidR="00221C79">
        <w:rPr>
          <w:rFonts w:hint="eastAsia"/>
        </w:rPr>
        <w:t>___________</w:t>
      </w:r>
    </w:p>
    <w:p w:rsidR="00221C79" w:rsidRPr="00221C79" w:rsidRDefault="0043348C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 w:hint="eastAsia"/>
        </w:rPr>
      </w:pPr>
      <w:bookmarkStart w:id="51" w:name="QQ191008000550_1_H"/>
      <w:r w:rsidRPr="00221C79">
        <w:rPr>
          <w:rFonts w:hint="eastAsia"/>
          <w:szCs w:val="22"/>
        </w:rPr>
        <w:t>若△</w:t>
      </w:r>
      <w:r w:rsidRPr="00221C79">
        <w:rPr>
          <w:i/>
          <w:szCs w:val="22"/>
        </w:rPr>
        <w:t>ABC</w:t>
      </w:r>
      <w:r w:rsidRPr="00221C79">
        <w:rPr>
          <w:rFonts w:hint="eastAsia"/>
          <w:szCs w:val="22"/>
        </w:rPr>
        <w:t>之三邊長為</w:t>
      </w:r>
      <w:r w:rsidRPr="00221C79">
        <w:rPr>
          <w:szCs w:val="22"/>
        </w:rPr>
        <w:t>3</w:t>
      </w:r>
      <w:r w:rsidRPr="00221C79">
        <w:rPr>
          <w:rFonts w:hint="eastAsia"/>
          <w:szCs w:val="22"/>
        </w:rPr>
        <w:t>、</w:t>
      </w:r>
      <w:r w:rsidRPr="00221C79">
        <w:rPr>
          <w:szCs w:val="22"/>
        </w:rPr>
        <w:t>5</w:t>
      </w:r>
      <w:r w:rsidRPr="00221C79">
        <w:rPr>
          <w:rFonts w:hint="eastAsia"/>
          <w:szCs w:val="22"/>
        </w:rPr>
        <w:t>、</w:t>
      </w:r>
      <w:r w:rsidRPr="00221C79">
        <w:rPr>
          <w:szCs w:val="22"/>
        </w:rPr>
        <w:t>7</w:t>
      </w:r>
      <w:r w:rsidRPr="00221C79">
        <w:rPr>
          <w:rFonts w:hint="eastAsia"/>
          <w:szCs w:val="22"/>
        </w:rPr>
        <w:t>，其最小角為</w:t>
      </w:r>
      <w:r w:rsidRPr="00221C79">
        <w:rPr>
          <w:i/>
          <w:szCs w:val="22"/>
        </w:rPr>
        <w:t>θ</w:t>
      </w:r>
      <w:r w:rsidRPr="00221C79">
        <w:rPr>
          <w:rFonts w:hint="eastAsia"/>
          <w:szCs w:val="22"/>
        </w:rPr>
        <w:t>，則</w:t>
      </w:r>
      <w:r w:rsidRPr="00221C79">
        <w:rPr>
          <w:szCs w:val="22"/>
        </w:rPr>
        <w:t>cos</w:t>
      </w:r>
      <w:r w:rsidRPr="00221C79">
        <w:rPr>
          <w:i/>
          <w:szCs w:val="22"/>
        </w:rPr>
        <w:t>θ</w:t>
      </w:r>
      <w:r w:rsidRPr="00221C79">
        <w:rPr>
          <w:szCs w:val="22"/>
        </w:rPr>
        <w:t xml:space="preserve"> =</w:t>
      </w:r>
      <w:r>
        <w:rPr>
          <w:rFonts w:hint="eastAsia"/>
        </w:rPr>
        <w:t xml:space="preserve">　</w:t>
      </w:r>
      <w:bookmarkStart w:id="52" w:name="QQ191008000533_1_H"/>
      <w:bookmarkStart w:id="53" w:name="QQ191008000533"/>
      <w:bookmarkEnd w:id="51"/>
      <w:r w:rsidR="00221C79">
        <w:rPr>
          <w:rFonts w:hint="eastAsia"/>
        </w:rPr>
        <w:t>___________</w:t>
      </w:r>
    </w:p>
    <w:p w:rsidR="0043348C" w:rsidRPr="00221C79" w:rsidRDefault="0043348C" w:rsidP="004B7E2A">
      <w:pPr>
        <w:pStyle w:val="ae"/>
        <w:numPr>
          <w:ilvl w:val="0"/>
          <w:numId w:val="3"/>
        </w:numPr>
        <w:tabs>
          <w:tab w:val="left" w:pos="567"/>
        </w:tabs>
        <w:snapToGrid w:val="0"/>
        <w:spacing w:before="80" w:line="480" w:lineRule="auto"/>
        <w:ind w:leftChars="0"/>
        <w:textAlignment w:val="center"/>
        <w:rPr>
          <w:rFonts w:ascii="細明體" w:hAnsi="細明體"/>
        </w:rPr>
      </w:pPr>
      <w:r w:rsidRPr="00221C79">
        <w:rPr>
          <w:i/>
          <w:szCs w:val="22"/>
        </w:rPr>
        <w:t>a</w:t>
      </w:r>
      <w:r w:rsidRPr="00221C79">
        <w:rPr>
          <w:rFonts w:hint="eastAsia"/>
          <w:szCs w:val="22"/>
        </w:rPr>
        <w:t>、</w:t>
      </w:r>
      <w:r w:rsidRPr="00221C79">
        <w:rPr>
          <w:i/>
          <w:szCs w:val="22"/>
        </w:rPr>
        <w:t>b</w:t>
      </w:r>
      <w:r w:rsidRPr="00221C79">
        <w:rPr>
          <w:rFonts w:hint="eastAsia"/>
          <w:szCs w:val="22"/>
        </w:rPr>
        <w:t>、</w:t>
      </w:r>
      <w:r w:rsidRPr="00221C79">
        <w:rPr>
          <w:i/>
          <w:szCs w:val="22"/>
        </w:rPr>
        <w:t>c</w:t>
      </w:r>
      <w:r w:rsidRPr="00221C79">
        <w:rPr>
          <w:rFonts w:hint="eastAsia"/>
          <w:szCs w:val="22"/>
        </w:rPr>
        <w:t>分別為△</w:t>
      </w:r>
      <w:r w:rsidRPr="00221C79">
        <w:rPr>
          <w:i/>
          <w:szCs w:val="22"/>
        </w:rPr>
        <w:t>ABC</w:t>
      </w:r>
      <w:r w:rsidRPr="00221C79">
        <w:rPr>
          <w:rFonts w:hint="eastAsia"/>
          <w:szCs w:val="22"/>
        </w:rPr>
        <w:t>的對</w:t>
      </w:r>
      <w:r w:rsidRPr="00221C79">
        <w:rPr>
          <w:rFonts w:hint="eastAsia"/>
          <w:szCs w:val="22"/>
          <w:lang w:eastAsia="zh-HK"/>
        </w:rPr>
        <w:t>邊</w:t>
      </w:r>
      <w:r w:rsidRPr="00221C79">
        <w:rPr>
          <w:rFonts w:hint="eastAsia"/>
          <w:szCs w:val="22"/>
        </w:rPr>
        <w:t>，</w:t>
      </w:r>
      <w:r w:rsidRPr="00221C79">
        <w:rPr>
          <w:i/>
          <w:szCs w:val="22"/>
        </w:rPr>
        <w:t>a</w:t>
      </w:r>
      <w:r w:rsidRPr="00221C79">
        <w:rPr>
          <w:szCs w:val="22"/>
        </w:rPr>
        <w:t xml:space="preserve"> = 2</w:t>
      </w:r>
      <w:r w:rsidRPr="00221C79">
        <w:rPr>
          <w:rFonts w:hint="eastAsia"/>
          <w:szCs w:val="22"/>
        </w:rPr>
        <w:t>、</w:t>
      </w:r>
      <w:r w:rsidRPr="00221C79">
        <w:rPr>
          <w:i/>
          <w:szCs w:val="22"/>
        </w:rPr>
        <w:t>b</w:t>
      </w:r>
      <w:r w:rsidRPr="00221C79">
        <w:rPr>
          <w:szCs w:val="22"/>
        </w:rPr>
        <w:t xml:space="preserve"> = 3</w:t>
      </w:r>
      <w:r w:rsidRPr="00221C79">
        <w:rPr>
          <w:rFonts w:hint="eastAsia"/>
          <w:szCs w:val="22"/>
        </w:rPr>
        <w:t>、∠</w:t>
      </w:r>
      <w:r w:rsidRPr="00221C79">
        <w:rPr>
          <w:i/>
          <w:szCs w:val="22"/>
        </w:rPr>
        <w:t>C</w:t>
      </w:r>
      <w:r w:rsidRPr="00221C79">
        <w:rPr>
          <w:szCs w:val="22"/>
        </w:rPr>
        <w:t xml:space="preserve"> = 60°</w:t>
      </w:r>
      <w:r w:rsidRPr="00221C79">
        <w:rPr>
          <w:rFonts w:hint="eastAsia"/>
          <w:szCs w:val="22"/>
        </w:rPr>
        <w:t>，則</w:t>
      </w:r>
      <w:r w:rsidRPr="00221C79">
        <w:rPr>
          <w:i/>
          <w:szCs w:val="22"/>
        </w:rPr>
        <w:t>c</w:t>
      </w:r>
      <w:r w:rsidRPr="00221C79">
        <w:rPr>
          <w:rFonts w:hint="eastAsia"/>
          <w:szCs w:val="22"/>
        </w:rPr>
        <w:t>邊長為</w:t>
      </w:r>
      <w:bookmarkStart w:id="54" w:name="QQ191008000533_1_4"/>
      <w:bookmarkEnd w:id="52"/>
      <w:r w:rsidR="00221C79">
        <w:rPr>
          <w:rFonts w:hint="eastAsia"/>
        </w:rPr>
        <w:t>___________</w:t>
      </w:r>
      <w:r>
        <w:rPr>
          <w:rFonts w:hint="eastAsia"/>
        </w:rPr>
        <w:t xml:space="preserve">　</w:t>
      </w:r>
      <w:bookmarkEnd w:id="53"/>
      <w:bookmarkEnd w:id="54"/>
    </w:p>
    <w:p w:rsidR="0043348C" w:rsidRPr="0019208A" w:rsidRDefault="0043348C" w:rsidP="004B7E2A">
      <w:pPr>
        <w:pStyle w:val="ae"/>
        <w:tabs>
          <w:tab w:val="left" w:pos="567"/>
        </w:tabs>
        <w:snapToGrid w:val="0"/>
        <w:spacing w:before="80"/>
        <w:ind w:leftChars="0" w:left="1247"/>
        <w:textAlignment w:val="center"/>
        <w:rPr>
          <w:rFonts w:ascii="細明體" w:hAnsi="細明體"/>
        </w:rPr>
      </w:pPr>
    </w:p>
    <w:sectPr w:rsidR="0043348C" w:rsidRPr="0019208A" w:rsidSect="007E0485">
      <w:footerReference w:type="even" r:id="rId38"/>
      <w:footerReference w:type="default" r:id="rId39"/>
      <w:type w:val="continuous"/>
      <w:pgSz w:w="14572" w:h="20639"/>
      <w:pgMar w:top="1418" w:right="1418" w:bottom="1418" w:left="1418" w:header="851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33A3" w:rsidRDefault="005B6236">
      <w:r>
        <w:separator/>
      </w:r>
    </w:p>
  </w:endnote>
  <w:endnote w:type="continuationSeparator" w:id="0">
    <w:p w:rsidR="00B633A3" w:rsidRDefault="005B6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456B" w:rsidRDefault="005B6236">
    <w:pPr>
      <w:pStyle w:val="a7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6</w:t>
    </w:r>
    <w:r>
      <w:rPr>
        <w:rStyle w:val="ab"/>
      </w:rPr>
      <w:fldChar w:fldCharType="end"/>
    </w:r>
  </w:p>
  <w:p w:rsidR="00AE456B" w:rsidRDefault="00AE456B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20798022"/>
    </w:sdtPr>
    <w:sdtEndPr/>
    <w:sdtContent>
      <w:p w:rsidR="00AE456B" w:rsidRDefault="005B6236">
        <w:pPr>
          <w:pStyle w:val="a7"/>
        </w:pPr>
        <w:r>
          <w:rPr>
            <w:rFonts w:hint="eastAsia"/>
          </w:rPr>
          <w:t xml:space="preserve">                                                        </w:t>
        </w: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BC51FB" w:rsidRPr="00BC51FB">
          <w:rPr>
            <w:noProof/>
            <w:lang w:val="zh-TW"/>
          </w:rPr>
          <w:t>1</w:t>
        </w:r>
        <w:r>
          <w:fldChar w:fldCharType="end"/>
        </w:r>
        <w:r>
          <w:rPr>
            <w:rFonts w:hint="eastAsia"/>
          </w:rPr>
          <w:t>頁，共</w:t>
        </w:r>
        <w:r>
          <w:rPr>
            <w:rFonts w:hint="eastAsia"/>
          </w:rPr>
          <w:t>2</w:t>
        </w:r>
        <w:r>
          <w:rPr>
            <w:rFonts w:hint="eastAsia"/>
          </w:rPr>
          <w:t>頁</w:t>
        </w:r>
      </w:p>
    </w:sdtContent>
  </w:sdt>
  <w:p w:rsidR="00AE456B" w:rsidRDefault="00AE456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33A3" w:rsidRDefault="005B6236">
      <w:r>
        <w:separator/>
      </w:r>
    </w:p>
  </w:footnote>
  <w:footnote w:type="continuationSeparator" w:id="0">
    <w:p w:rsidR="00B633A3" w:rsidRDefault="005B6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310459"/>
    <w:multiLevelType w:val="singleLevel"/>
    <w:tmpl w:val="F864D43A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1">
    <w:nsid w:val="294037B0"/>
    <w:multiLevelType w:val="singleLevel"/>
    <w:tmpl w:val="C76AABDC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2">
    <w:nsid w:val="3F2A64B4"/>
    <w:multiLevelType w:val="singleLevel"/>
    <w:tmpl w:val="F5C0587A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3">
    <w:nsid w:val="5D414414"/>
    <w:multiLevelType w:val="singleLevel"/>
    <w:tmpl w:val="C3BA7096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4">
    <w:nsid w:val="5D967E91"/>
    <w:multiLevelType w:val="singleLevel"/>
    <w:tmpl w:val="5D967E91"/>
    <w:lvl w:ilvl="0">
      <w:start w:val="1"/>
      <w:numFmt w:val="decimal"/>
      <w:suff w:val="space"/>
      <w:lvlText w:val="%1."/>
      <w:lvlJc w:val="left"/>
    </w:lvl>
  </w:abstractNum>
  <w:abstractNum w:abstractNumId="5">
    <w:nsid w:val="5D967ED4"/>
    <w:multiLevelType w:val="singleLevel"/>
    <w:tmpl w:val="5D967ED4"/>
    <w:lvl w:ilvl="0">
      <w:start w:val="4"/>
      <w:numFmt w:val="decimal"/>
      <w:suff w:val="space"/>
      <w:lvlText w:val="%1."/>
      <w:lvlJc w:val="left"/>
    </w:lvl>
  </w:abstractNum>
  <w:abstractNum w:abstractNumId="6">
    <w:nsid w:val="67C23DD5"/>
    <w:multiLevelType w:val="singleLevel"/>
    <w:tmpl w:val="BC5CA06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  <w:lvlOverride w:ilvl="0">
      <w:startOverride w:val="1"/>
    </w:lvlOverride>
  </w:num>
  <w:num w:numId="5">
    <w:abstractNumId w:val="6"/>
    <w:lvlOverride w:ilvl="0">
      <w:startOverride w:val="1"/>
    </w:lvlOverride>
  </w:num>
  <w:num w:numId="6">
    <w:abstractNumId w:val="1"/>
    <w:lvlOverride w:ilvl="0">
      <w:startOverride w:val="1"/>
    </w:lvlOverride>
  </w:num>
  <w:num w:numId="7">
    <w:abstractNumId w:val="3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CN" w:val="([{£¥‘“‵〈《「『【〔〝︵︷︹︻︽︿﹁﹃﹙﹛﹝（｛"/>
  <w:noLineBreaksBefore w:lang="zh-CN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68"/>
    <w:rsid w:val="00000721"/>
    <w:rsid w:val="00002042"/>
    <w:rsid w:val="0000234B"/>
    <w:rsid w:val="00002C81"/>
    <w:rsid w:val="00004B65"/>
    <w:rsid w:val="000071CE"/>
    <w:rsid w:val="00007C4B"/>
    <w:rsid w:val="000123EB"/>
    <w:rsid w:val="000132C7"/>
    <w:rsid w:val="00013D4F"/>
    <w:rsid w:val="000213ED"/>
    <w:rsid w:val="000214A6"/>
    <w:rsid w:val="00024A78"/>
    <w:rsid w:val="00024B88"/>
    <w:rsid w:val="000305CC"/>
    <w:rsid w:val="00030ECA"/>
    <w:rsid w:val="00031166"/>
    <w:rsid w:val="000347CE"/>
    <w:rsid w:val="00034DEB"/>
    <w:rsid w:val="000357F0"/>
    <w:rsid w:val="0003665B"/>
    <w:rsid w:val="00043050"/>
    <w:rsid w:val="00043465"/>
    <w:rsid w:val="00044DC5"/>
    <w:rsid w:val="00044ED6"/>
    <w:rsid w:val="0004636D"/>
    <w:rsid w:val="0004769E"/>
    <w:rsid w:val="0005063F"/>
    <w:rsid w:val="00050700"/>
    <w:rsid w:val="0005343F"/>
    <w:rsid w:val="00053CB1"/>
    <w:rsid w:val="00054493"/>
    <w:rsid w:val="00054FBF"/>
    <w:rsid w:val="000568B2"/>
    <w:rsid w:val="00057AF4"/>
    <w:rsid w:val="00060C12"/>
    <w:rsid w:val="0006193A"/>
    <w:rsid w:val="00062941"/>
    <w:rsid w:val="00065BFC"/>
    <w:rsid w:val="00067E3B"/>
    <w:rsid w:val="00071556"/>
    <w:rsid w:val="00071E34"/>
    <w:rsid w:val="00073509"/>
    <w:rsid w:val="000735C1"/>
    <w:rsid w:val="00075E4C"/>
    <w:rsid w:val="0007681B"/>
    <w:rsid w:val="00083E38"/>
    <w:rsid w:val="000861DB"/>
    <w:rsid w:val="00093A5E"/>
    <w:rsid w:val="000979EA"/>
    <w:rsid w:val="000A5080"/>
    <w:rsid w:val="000A5BAD"/>
    <w:rsid w:val="000A6D04"/>
    <w:rsid w:val="000B0CA0"/>
    <w:rsid w:val="000B2B49"/>
    <w:rsid w:val="000B2C42"/>
    <w:rsid w:val="000B3162"/>
    <w:rsid w:val="000B34A8"/>
    <w:rsid w:val="000C376D"/>
    <w:rsid w:val="000C46CC"/>
    <w:rsid w:val="000C4D01"/>
    <w:rsid w:val="000D41A9"/>
    <w:rsid w:val="000D4E97"/>
    <w:rsid w:val="000D62AA"/>
    <w:rsid w:val="000D636A"/>
    <w:rsid w:val="000D6CC9"/>
    <w:rsid w:val="000D72B8"/>
    <w:rsid w:val="000E0EB9"/>
    <w:rsid w:val="000E1145"/>
    <w:rsid w:val="000E453E"/>
    <w:rsid w:val="000F24B2"/>
    <w:rsid w:val="000F24E1"/>
    <w:rsid w:val="000F3959"/>
    <w:rsid w:val="000F4B44"/>
    <w:rsid w:val="000F60CB"/>
    <w:rsid w:val="000F7F02"/>
    <w:rsid w:val="0010138C"/>
    <w:rsid w:val="001017B4"/>
    <w:rsid w:val="00103512"/>
    <w:rsid w:val="00103870"/>
    <w:rsid w:val="0010566A"/>
    <w:rsid w:val="00106E44"/>
    <w:rsid w:val="0010705E"/>
    <w:rsid w:val="0011240E"/>
    <w:rsid w:val="00112733"/>
    <w:rsid w:val="001138E0"/>
    <w:rsid w:val="00120852"/>
    <w:rsid w:val="00124498"/>
    <w:rsid w:val="00127163"/>
    <w:rsid w:val="00127EEC"/>
    <w:rsid w:val="00130736"/>
    <w:rsid w:val="00130A07"/>
    <w:rsid w:val="00132BEF"/>
    <w:rsid w:val="001339AD"/>
    <w:rsid w:val="00134DBE"/>
    <w:rsid w:val="00135D41"/>
    <w:rsid w:val="001367CC"/>
    <w:rsid w:val="00143110"/>
    <w:rsid w:val="00143E79"/>
    <w:rsid w:val="00144D08"/>
    <w:rsid w:val="0014689C"/>
    <w:rsid w:val="0015103A"/>
    <w:rsid w:val="00151CE1"/>
    <w:rsid w:val="00152608"/>
    <w:rsid w:val="00155E2F"/>
    <w:rsid w:val="00164FF1"/>
    <w:rsid w:val="00165F20"/>
    <w:rsid w:val="00165FCE"/>
    <w:rsid w:val="00166A24"/>
    <w:rsid w:val="001708E0"/>
    <w:rsid w:val="00170CDC"/>
    <w:rsid w:val="0017202A"/>
    <w:rsid w:val="0017394C"/>
    <w:rsid w:val="00173B12"/>
    <w:rsid w:val="00173C4A"/>
    <w:rsid w:val="0017551A"/>
    <w:rsid w:val="00175880"/>
    <w:rsid w:val="001762ED"/>
    <w:rsid w:val="00176645"/>
    <w:rsid w:val="0018161E"/>
    <w:rsid w:val="00184956"/>
    <w:rsid w:val="0018533D"/>
    <w:rsid w:val="00185C22"/>
    <w:rsid w:val="00190E1B"/>
    <w:rsid w:val="00191DE5"/>
    <w:rsid w:val="0019208A"/>
    <w:rsid w:val="0019420E"/>
    <w:rsid w:val="0019651A"/>
    <w:rsid w:val="001970D9"/>
    <w:rsid w:val="001A0940"/>
    <w:rsid w:val="001A0F17"/>
    <w:rsid w:val="001A1BD1"/>
    <w:rsid w:val="001A4C2E"/>
    <w:rsid w:val="001A68D1"/>
    <w:rsid w:val="001A70BC"/>
    <w:rsid w:val="001B0EA8"/>
    <w:rsid w:val="001B1389"/>
    <w:rsid w:val="001B2A80"/>
    <w:rsid w:val="001B4A27"/>
    <w:rsid w:val="001B4AE3"/>
    <w:rsid w:val="001B4D6A"/>
    <w:rsid w:val="001B5CEB"/>
    <w:rsid w:val="001B6670"/>
    <w:rsid w:val="001B6788"/>
    <w:rsid w:val="001C16D8"/>
    <w:rsid w:val="001C4773"/>
    <w:rsid w:val="001C587E"/>
    <w:rsid w:val="001C5ED2"/>
    <w:rsid w:val="001C7058"/>
    <w:rsid w:val="001C729B"/>
    <w:rsid w:val="001C74BF"/>
    <w:rsid w:val="001D2B71"/>
    <w:rsid w:val="001D5EB3"/>
    <w:rsid w:val="001D674D"/>
    <w:rsid w:val="001D6C38"/>
    <w:rsid w:val="001E032D"/>
    <w:rsid w:val="001E0344"/>
    <w:rsid w:val="001E38C5"/>
    <w:rsid w:val="001E73CB"/>
    <w:rsid w:val="001E7E78"/>
    <w:rsid w:val="001F026C"/>
    <w:rsid w:val="001F042D"/>
    <w:rsid w:val="001F5A21"/>
    <w:rsid w:val="001F6248"/>
    <w:rsid w:val="00201E95"/>
    <w:rsid w:val="002024B7"/>
    <w:rsid w:val="0020541C"/>
    <w:rsid w:val="00205E21"/>
    <w:rsid w:val="00213F68"/>
    <w:rsid w:val="002146AF"/>
    <w:rsid w:val="0022081F"/>
    <w:rsid w:val="00220E2E"/>
    <w:rsid w:val="00221C79"/>
    <w:rsid w:val="00221FB2"/>
    <w:rsid w:val="002227F6"/>
    <w:rsid w:val="00225EAA"/>
    <w:rsid w:val="00226B95"/>
    <w:rsid w:val="002325A6"/>
    <w:rsid w:val="00233289"/>
    <w:rsid w:val="0024002B"/>
    <w:rsid w:val="002401A0"/>
    <w:rsid w:val="002440ED"/>
    <w:rsid w:val="002500DC"/>
    <w:rsid w:val="002508B5"/>
    <w:rsid w:val="002527E8"/>
    <w:rsid w:val="0025495A"/>
    <w:rsid w:val="00254993"/>
    <w:rsid w:val="00262C4A"/>
    <w:rsid w:val="00265DD4"/>
    <w:rsid w:val="00271202"/>
    <w:rsid w:val="00271309"/>
    <w:rsid w:val="00275272"/>
    <w:rsid w:val="002760AF"/>
    <w:rsid w:val="00277DC8"/>
    <w:rsid w:val="002814A4"/>
    <w:rsid w:val="002901F4"/>
    <w:rsid w:val="00290759"/>
    <w:rsid w:val="00290C36"/>
    <w:rsid w:val="00293162"/>
    <w:rsid w:val="00295339"/>
    <w:rsid w:val="002955EC"/>
    <w:rsid w:val="00295DA2"/>
    <w:rsid w:val="00297B8B"/>
    <w:rsid w:val="002A242D"/>
    <w:rsid w:val="002A250B"/>
    <w:rsid w:val="002A4942"/>
    <w:rsid w:val="002A4A83"/>
    <w:rsid w:val="002A7059"/>
    <w:rsid w:val="002A7B6C"/>
    <w:rsid w:val="002B0890"/>
    <w:rsid w:val="002B0B99"/>
    <w:rsid w:val="002B211D"/>
    <w:rsid w:val="002B31B5"/>
    <w:rsid w:val="002B3CD5"/>
    <w:rsid w:val="002B508E"/>
    <w:rsid w:val="002B5ECB"/>
    <w:rsid w:val="002B63E9"/>
    <w:rsid w:val="002B70CD"/>
    <w:rsid w:val="002C03F8"/>
    <w:rsid w:val="002C10D4"/>
    <w:rsid w:val="002C32FF"/>
    <w:rsid w:val="002C7EBF"/>
    <w:rsid w:val="002D413A"/>
    <w:rsid w:val="002D4247"/>
    <w:rsid w:val="002D7F06"/>
    <w:rsid w:val="002E0F05"/>
    <w:rsid w:val="002E607D"/>
    <w:rsid w:val="002E66DF"/>
    <w:rsid w:val="002F026D"/>
    <w:rsid w:val="002F1237"/>
    <w:rsid w:val="002F1700"/>
    <w:rsid w:val="002F28BA"/>
    <w:rsid w:val="002F2A8C"/>
    <w:rsid w:val="002F4574"/>
    <w:rsid w:val="002F5B65"/>
    <w:rsid w:val="00303EDA"/>
    <w:rsid w:val="00305261"/>
    <w:rsid w:val="003134C0"/>
    <w:rsid w:val="00317628"/>
    <w:rsid w:val="003210CC"/>
    <w:rsid w:val="00323C90"/>
    <w:rsid w:val="0034221D"/>
    <w:rsid w:val="00343EF1"/>
    <w:rsid w:val="003445AF"/>
    <w:rsid w:val="00344996"/>
    <w:rsid w:val="003466EB"/>
    <w:rsid w:val="003472B0"/>
    <w:rsid w:val="00351624"/>
    <w:rsid w:val="00352A4C"/>
    <w:rsid w:val="00353FE5"/>
    <w:rsid w:val="003544B7"/>
    <w:rsid w:val="003547B0"/>
    <w:rsid w:val="0035555C"/>
    <w:rsid w:val="0036123F"/>
    <w:rsid w:val="00362596"/>
    <w:rsid w:val="00364AD3"/>
    <w:rsid w:val="00366F53"/>
    <w:rsid w:val="00367340"/>
    <w:rsid w:val="0037466B"/>
    <w:rsid w:val="00375AAA"/>
    <w:rsid w:val="0037662F"/>
    <w:rsid w:val="00377F7F"/>
    <w:rsid w:val="00383148"/>
    <w:rsid w:val="00384319"/>
    <w:rsid w:val="00385C7E"/>
    <w:rsid w:val="00392558"/>
    <w:rsid w:val="00394A90"/>
    <w:rsid w:val="00394D07"/>
    <w:rsid w:val="00397783"/>
    <w:rsid w:val="003A1190"/>
    <w:rsid w:val="003A1C3C"/>
    <w:rsid w:val="003A1FE6"/>
    <w:rsid w:val="003A273A"/>
    <w:rsid w:val="003A2C79"/>
    <w:rsid w:val="003A2F91"/>
    <w:rsid w:val="003A48B9"/>
    <w:rsid w:val="003B09D4"/>
    <w:rsid w:val="003B0B7D"/>
    <w:rsid w:val="003B4749"/>
    <w:rsid w:val="003B527A"/>
    <w:rsid w:val="003B6F2E"/>
    <w:rsid w:val="003B7A89"/>
    <w:rsid w:val="003C16CD"/>
    <w:rsid w:val="003C2608"/>
    <w:rsid w:val="003C6A42"/>
    <w:rsid w:val="003C6ADA"/>
    <w:rsid w:val="003C6EE8"/>
    <w:rsid w:val="003D23A4"/>
    <w:rsid w:val="003D4E5D"/>
    <w:rsid w:val="003D74DE"/>
    <w:rsid w:val="003E09D3"/>
    <w:rsid w:val="003E0FEE"/>
    <w:rsid w:val="003E108E"/>
    <w:rsid w:val="003E516E"/>
    <w:rsid w:val="003E5AB1"/>
    <w:rsid w:val="003E7291"/>
    <w:rsid w:val="003F3CF9"/>
    <w:rsid w:val="003F56BC"/>
    <w:rsid w:val="003F6185"/>
    <w:rsid w:val="00401CFA"/>
    <w:rsid w:val="0040208F"/>
    <w:rsid w:val="00402933"/>
    <w:rsid w:val="00403B8D"/>
    <w:rsid w:val="00412750"/>
    <w:rsid w:val="00412E8A"/>
    <w:rsid w:val="00412EB4"/>
    <w:rsid w:val="0041689C"/>
    <w:rsid w:val="00416E4E"/>
    <w:rsid w:val="004238D7"/>
    <w:rsid w:val="004239EB"/>
    <w:rsid w:val="00427704"/>
    <w:rsid w:val="004302D5"/>
    <w:rsid w:val="0043084B"/>
    <w:rsid w:val="00430DFC"/>
    <w:rsid w:val="0043348C"/>
    <w:rsid w:val="004356FD"/>
    <w:rsid w:val="00440EA9"/>
    <w:rsid w:val="00445783"/>
    <w:rsid w:val="00446939"/>
    <w:rsid w:val="0044764C"/>
    <w:rsid w:val="00457FC6"/>
    <w:rsid w:val="00461E34"/>
    <w:rsid w:val="00465B93"/>
    <w:rsid w:val="0046697C"/>
    <w:rsid w:val="00467380"/>
    <w:rsid w:val="0047110B"/>
    <w:rsid w:val="00477F1B"/>
    <w:rsid w:val="00483089"/>
    <w:rsid w:val="004839FC"/>
    <w:rsid w:val="00483A4E"/>
    <w:rsid w:val="00491B53"/>
    <w:rsid w:val="00492061"/>
    <w:rsid w:val="004921C4"/>
    <w:rsid w:val="00492C81"/>
    <w:rsid w:val="004945FD"/>
    <w:rsid w:val="00496011"/>
    <w:rsid w:val="00496194"/>
    <w:rsid w:val="004967F1"/>
    <w:rsid w:val="00496861"/>
    <w:rsid w:val="004A038C"/>
    <w:rsid w:val="004A0ABD"/>
    <w:rsid w:val="004A0BCD"/>
    <w:rsid w:val="004A137D"/>
    <w:rsid w:val="004A25C3"/>
    <w:rsid w:val="004A2EE4"/>
    <w:rsid w:val="004A3C3A"/>
    <w:rsid w:val="004A656A"/>
    <w:rsid w:val="004A6619"/>
    <w:rsid w:val="004A71F7"/>
    <w:rsid w:val="004B31DA"/>
    <w:rsid w:val="004B6957"/>
    <w:rsid w:val="004B7461"/>
    <w:rsid w:val="004B7E2A"/>
    <w:rsid w:val="004C231D"/>
    <w:rsid w:val="004C41B0"/>
    <w:rsid w:val="004C5CB1"/>
    <w:rsid w:val="004D134C"/>
    <w:rsid w:val="004D15CA"/>
    <w:rsid w:val="004D30BD"/>
    <w:rsid w:val="004D3541"/>
    <w:rsid w:val="004D40B6"/>
    <w:rsid w:val="004D5345"/>
    <w:rsid w:val="004E2BFC"/>
    <w:rsid w:val="004E34D3"/>
    <w:rsid w:val="004E40B1"/>
    <w:rsid w:val="004E5E2A"/>
    <w:rsid w:val="004E6A75"/>
    <w:rsid w:val="004E7BDD"/>
    <w:rsid w:val="004F27F2"/>
    <w:rsid w:val="004F3466"/>
    <w:rsid w:val="004F667E"/>
    <w:rsid w:val="004F7509"/>
    <w:rsid w:val="00500698"/>
    <w:rsid w:val="0050111D"/>
    <w:rsid w:val="005012E5"/>
    <w:rsid w:val="00506DDF"/>
    <w:rsid w:val="00511EFD"/>
    <w:rsid w:val="00512F4A"/>
    <w:rsid w:val="00524BE4"/>
    <w:rsid w:val="005262E4"/>
    <w:rsid w:val="00526860"/>
    <w:rsid w:val="00527A39"/>
    <w:rsid w:val="00527B91"/>
    <w:rsid w:val="00533C31"/>
    <w:rsid w:val="00540D05"/>
    <w:rsid w:val="00541FBC"/>
    <w:rsid w:val="00547AC5"/>
    <w:rsid w:val="00547C74"/>
    <w:rsid w:val="00553535"/>
    <w:rsid w:val="00553591"/>
    <w:rsid w:val="005545F6"/>
    <w:rsid w:val="00556A9C"/>
    <w:rsid w:val="00556EE5"/>
    <w:rsid w:val="00557520"/>
    <w:rsid w:val="00566623"/>
    <w:rsid w:val="00566B45"/>
    <w:rsid w:val="00570143"/>
    <w:rsid w:val="00570BDE"/>
    <w:rsid w:val="00576B00"/>
    <w:rsid w:val="00577FC4"/>
    <w:rsid w:val="0058133C"/>
    <w:rsid w:val="00583954"/>
    <w:rsid w:val="005849BC"/>
    <w:rsid w:val="00590AD8"/>
    <w:rsid w:val="00590DF5"/>
    <w:rsid w:val="00591C0C"/>
    <w:rsid w:val="00592963"/>
    <w:rsid w:val="005A2768"/>
    <w:rsid w:val="005A2AEC"/>
    <w:rsid w:val="005A2BBF"/>
    <w:rsid w:val="005A311E"/>
    <w:rsid w:val="005A54DB"/>
    <w:rsid w:val="005A6487"/>
    <w:rsid w:val="005B4736"/>
    <w:rsid w:val="005B6236"/>
    <w:rsid w:val="005B6C61"/>
    <w:rsid w:val="005C1D29"/>
    <w:rsid w:val="005C3116"/>
    <w:rsid w:val="005D09DA"/>
    <w:rsid w:val="005D3146"/>
    <w:rsid w:val="005D4404"/>
    <w:rsid w:val="005D49D7"/>
    <w:rsid w:val="005D6018"/>
    <w:rsid w:val="005E04D3"/>
    <w:rsid w:val="005E068B"/>
    <w:rsid w:val="005E154B"/>
    <w:rsid w:val="005E20A2"/>
    <w:rsid w:val="005F0DD3"/>
    <w:rsid w:val="005F4041"/>
    <w:rsid w:val="005F47DC"/>
    <w:rsid w:val="005F70DF"/>
    <w:rsid w:val="00600EFA"/>
    <w:rsid w:val="00601E7D"/>
    <w:rsid w:val="00602355"/>
    <w:rsid w:val="00602C14"/>
    <w:rsid w:val="00602E3E"/>
    <w:rsid w:val="00602FCD"/>
    <w:rsid w:val="00606390"/>
    <w:rsid w:val="00630288"/>
    <w:rsid w:val="00630384"/>
    <w:rsid w:val="006324D6"/>
    <w:rsid w:val="00634CB1"/>
    <w:rsid w:val="0063630B"/>
    <w:rsid w:val="00636325"/>
    <w:rsid w:val="00640393"/>
    <w:rsid w:val="00642037"/>
    <w:rsid w:val="006436B6"/>
    <w:rsid w:val="00644DBB"/>
    <w:rsid w:val="00645514"/>
    <w:rsid w:val="00645DB3"/>
    <w:rsid w:val="00650AB3"/>
    <w:rsid w:val="00650BEF"/>
    <w:rsid w:val="00653C6D"/>
    <w:rsid w:val="00653CA9"/>
    <w:rsid w:val="00657A08"/>
    <w:rsid w:val="00657F14"/>
    <w:rsid w:val="00660E6C"/>
    <w:rsid w:val="006639F6"/>
    <w:rsid w:val="00663C4A"/>
    <w:rsid w:val="006675C0"/>
    <w:rsid w:val="00670306"/>
    <w:rsid w:val="006758CC"/>
    <w:rsid w:val="00676D69"/>
    <w:rsid w:val="00683B4D"/>
    <w:rsid w:val="00686702"/>
    <w:rsid w:val="00692C1D"/>
    <w:rsid w:val="006958C9"/>
    <w:rsid w:val="00697098"/>
    <w:rsid w:val="006A4639"/>
    <w:rsid w:val="006A5997"/>
    <w:rsid w:val="006A673A"/>
    <w:rsid w:val="006A6F85"/>
    <w:rsid w:val="006A7592"/>
    <w:rsid w:val="006B0FC5"/>
    <w:rsid w:val="006B19C7"/>
    <w:rsid w:val="006B35B3"/>
    <w:rsid w:val="006B4726"/>
    <w:rsid w:val="006B7015"/>
    <w:rsid w:val="006C08A9"/>
    <w:rsid w:val="006C104B"/>
    <w:rsid w:val="006C59F6"/>
    <w:rsid w:val="006C6863"/>
    <w:rsid w:val="006C6E7F"/>
    <w:rsid w:val="006C77AF"/>
    <w:rsid w:val="006D3248"/>
    <w:rsid w:val="006D334E"/>
    <w:rsid w:val="006E1346"/>
    <w:rsid w:val="006E28BD"/>
    <w:rsid w:val="006E39E4"/>
    <w:rsid w:val="006E7CE8"/>
    <w:rsid w:val="006F0BBC"/>
    <w:rsid w:val="006F4339"/>
    <w:rsid w:val="006F4A31"/>
    <w:rsid w:val="006F6648"/>
    <w:rsid w:val="006F75BF"/>
    <w:rsid w:val="0070417E"/>
    <w:rsid w:val="00706956"/>
    <w:rsid w:val="00706A45"/>
    <w:rsid w:val="007074B8"/>
    <w:rsid w:val="0071082E"/>
    <w:rsid w:val="00710A10"/>
    <w:rsid w:val="0071116A"/>
    <w:rsid w:val="00711FDF"/>
    <w:rsid w:val="00714200"/>
    <w:rsid w:val="00714C59"/>
    <w:rsid w:val="00715932"/>
    <w:rsid w:val="00717897"/>
    <w:rsid w:val="00725359"/>
    <w:rsid w:val="0072686D"/>
    <w:rsid w:val="007272BA"/>
    <w:rsid w:val="00730B65"/>
    <w:rsid w:val="00730F7E"/>
    <w:rsid w:val="00732F88"/>
    <w:rsid w:val="00733FF5"/>
    <w:rsid w:val="0073412C"/>
    <w:rsid w:val="00735AE4"/>
    <w:rsid w:val="00735DDA"/>
    <w:rsid w:val="007362B2"/>
    <w:rsid w:val="0074031A"/>
    <w:rsid w:val="0074035B"/>
    <w:rsid w:val="007424BD"/>
    <w:rsid w:val="00742DAA"/>
    <w:rsid w:val="007436A9"/>
    <w:rsid w:val="00746D66"/>
    <w:rsid w:val="00750965"/>
    <w:rsid w:val="00750A71"/>
    <w:rsid w:val="00750FA5"/>
    <w:rsid w:val="00751FD3"/>
    <w:rsid w:val="007556FB"/>
    <w:rsid w:val="00757C1B"/>
    <w:rsid w:val="00760991"/>
    <w:rsid w:val="00763D75"/>
    <w:rsid w:val="00764E2A"/>
    <w:rsid w:val="00770911"/>
    <w:rsid w:val="00771C1D"/>
    <w:rsid w:val="0077473D"/>
    <w:rsid w:val="00775321"/>
    <w:rsid w:val="007755CB"/>
    <w:rsid w:val="00777D29"/>
    <w:rsid w:val="00785DE8"/>
    <w:rsid w:val="00786E32"/>
    <w:rsid w:val="0078741D"/>
    <w:rsid w:val="007904E2"/>
    <w:rsid w:val="007979BB"/>
    <w:rsid w:val="00797A0A"/>
    <w:rsid w:val="007A150E"/>
    <w:rsid w:val="007A673D"/>
    <w:rsid w:val="007A7EF1"/>
    <w:rsid w:val="007B2EFE"/>
    <w:rsid w:val="007B4450"/>
    <w:rsid w:val="007B5235"/>
    <w:rsid w:val="007C1545"/>
    <w:rsid w:val="007C288D"/>
    <w:rsid w:val="007C49F3"/>
    <w:rsid w:val="007C52F0"/>
    <w:rsid w:val="007C7E78"/>
    <w:rsid w:val="007D67A5"/>
    <w:rsid w:val="007D694A"/>
    <w:rsid w:val="007E0485"/>
    <w:rsid w:val="007E0EF6"/>
    <w:rsid w:val="007E2096"/>
    <w:rsid w:val="007E2327"/>
    <w:rsid w:val="007E569B"/>
    <w:rsid w:val="007F09F9"/>
    <w:rsid w:val="007F4DCE"/>
    <w:rsid w:val="007F5477"/>
    <w:rsid w:val="00801B39"/>
    <w:rsid w:val="0080417F"/>
    <w:rsid w:val="008061FE"/>
    <w:rsid w:val="00812299"/>
    <w:rsid w:val="00821949"/>
    <w:rsid w:val="00825CEC"/>
    <w:rsid w:val="00830494"/>
    <w:rsid w:val="008330B8"/>
    <w:rsid w:val="008330CA"/>
    <w:rsid w:val="00841693"/>
    <w:rsid w:val="008469A2"/>
    <w:rsid w:val="008525A1"/>
    <w:rsid w:val="0085784C"/>
    <w:rsid w:val="008627FF"/>
    <w:rsid w:val="00865C6F"/>
    <w:rsid w:val="00867384"/>
    <w:rsid w:val="00873C9D"/>
    <w:rsid w:val="00880C38"/>
    <w:rsid w:val="00881700"/>
    <w:rsid w:val="008818F2"/>
    <w:rsid w:val="008835E8"/>
    <w:rsid w:val="00891F96"/>
    <w:rsid w:val="00891FD6"/>
    <w:rsid w:val="0089244C"/>
    <w:rsid w:val="008929CF"/>
    <w:rsid w:val="008932DC"/>
    <w:rsid w:val="0089414A"/>
    <w:rsid w:val="008B0712"/>
    <w:rsid w:val="008B3AE0"/>
    <w:rsid w:val="008B6021"/>
    <w:rsid w:val="008B7DAB"/>
    <w:rsid w:val="008C22B7"/>
    <w:rsid w:val="008C4ED5"/>
    <w:rsid w:val="008C5DF0"/>
    <w:rsid w:val="008C6D4D"/>
    <w:rsid w:val="008C7725"/>
    <w:rsid w:val="008D259A"/>
    <w:rsid w:val="008D2FE7"/>
    <w:rsid w:val="008D43B9"/>
    <w:rsid w:val="008D4EBD"/>
    <w:rsid w:val="008D641D"/>
    <w:rsid w:val="008D669D"/>
    <w:rsid w:val="008D7B5B"/>
    <w:rsid w:val="008D7E0E"/>
    <w:rsid w:val="008E242A"/>
    <w:rsid w:val="008E2B06"/>
    <w:rsid w:val="008E52FE"/>
    <w:rsid w:val="008E6437"/>
    <w:rsid w:val="008E7D59"/>
    <w:rsid w:val="008E7F32"/>
    <w:rsid w:val="008F1042"/>
    <w:rsid w:val="008F35C0"/>
    <w:rsid w:val="008F7C1A"/>
    <w:rsid w:val="00900FDE"/>
    <w:rsid w:val="00902CDF"/>
    <w:rsid w:val="009137D1"/>
    <w:rsid w:val="00917E2B"/>
    <w:rsid w:val="009238AF"/>
    <w:rsid w:val="009256F1"/>
    <w:rsid w:val="009257A6"/>
    <w:rsid w:val="00927FB3"/>
    <w:rsid w:val="00931729"/>
    <w:rsid w:val="00933BC8"/>
    <w:rsid w:val="00934E77"/>
    <w:rsid w:val="0094368D"/>
    <w:rsid w:val="00943A20"/>
    <w:rsid w:val="009444B5"/>
    <w:rsid w:val="00946C82"/>
    <w:rsid w:val="009473D9"/>
    <w:rsid w:val="00947C8E"/>
    <w:rsid w:val="0096009F"/>
    <w:rsid w:val="0096053A"/>
    <w:rsid w:val="00960C1E"/>
    <w:rsid w:val="00963434"/>
    <w:rsid w:val="00963C13"/>
    <w:rsid w:val="00964AF9"/>
    <w:rsid w:val="00964F1B"/>
    <w:rsid w:val="00966D0E"/>
    <w:rsid w:val="009670E1"/>
    <w:rsid w:val="00970B2E"/>
    <w:rsid w:val="00970FC7"/>
    <w:rsid w:val="00972ED2"/>
    <w:rsid w:val="00974744"/>
    <w:rsid w:val="009813F0"/>
    <w:rsid w:val="00981572"/>
    <w:rsid w:val="00981C9D"/>
    <w:rsid w:val="00985BDF"/>
    <w:rsid w:val="00990EEE"/>
    <w:rsid w:val="00991DED"/>
    <w:rsid w:val="00994431"/>
    <w:rsid w:val="0099759A"/>
    <w:rsid w:val="009A0CED"/>
    <w:rsid w:val="009A26CC"/>
    <w:rsid w:val="009A5E0F"/>
    <w:rsid w:val="009A6877"/>
    <w:rsid w:val="009A7E34"/>
    <w:rsid w:val="009B23F9"/>
    <w:rsid w:val="009B2D3F"/>
    <w:rsid w:val="009B4ABA"/>
    <w:rsid w:val="009C09FF"/>
    <w:rsid w:val="009C560D"/>
    <w:rsid w:val="009C577D"/>
    <w:rsid w:val="009D4117"/>
    <w:rsid w:val="009D55D1"/>
    <w:rsid w:val="009D627C"/>
    <w:rsid w:val="009E44C2"/>
    <w:rsid w:val="009E5CA5"/>
    <w:rsid w:val="009F012B"/>
    <w:rsid w:val="009F1A2E"/>
    <w:rsid w:val="009F2CE3"/>
    <w:rsid w:val="009F3270"/>
    <w:rsid w:val="009F48DC"/>
    <w:rsid w:val="009F6192"/>
    <w:rsid w:val="009F7F3D"/>
    <w:rsid w:val="00A010B1"/>
    <w:rsid w:val="00A01F1A"/>
    <w:rsid w:val="00A03BA6"/>
    <w:rsid w:val="00A04AC5"/>
    <w:rsid w:val="00A0712D"/>
    <w:rsid w:val="00A07287"/>
    <w:rsid w:val="00A07E80"/>
    <w:rsid w:val="00A10538"/>
    <w:rsid w:val="00A10828"/>
    <w:rsid w:val="00A1116C"/>
    <w:rsid w:val="00A137F2"/>
    <w:rsid w:val="00A13B56"/>
    <w:rsid w:val="00A13BB5"/>
    <w:rsid w:val="00A13D3E"/>
    <w:rsid w:val="00A203B5"/>
    <w:rsid w:val="00A22F01"/>
    <w:rsid w:val="00A3089D"/>
    <w:rsid w:val="00A323B5"/>
    <w:rsid w:val="00A32890"/>
    <w:rsid w:val="00A3391D"/>
    <w:rsid w:val="00A33FBE"/>
    <w:rsid w:val="00A35FAA"/>
    <w:rsid w:val="00A36322"/>
    <w:rsid w:val="00A37A82"/>
    <w:rsid w:val="00A41381"/>
    <w:rsid w:val="00A518E1"/>
    <w:rsid w:val="00A52134"/>
    <w:rsid w:val="00A5257E"/>
    <w:rsid w:val="00A539CA"/>
    <w:rsid w:val="00A549E2"/>
    <w:rsid w:val="00A5568B"/>
    <w:rsid w:val="00A60615"/>
    <w:rsid w:val="00A60EFC"/>
    <w:rsid w:val="00A7318C"/>
    <w:rsid w:val="00A7488A"/>
    <w:rsid w:val="00A81412"/>
    <w:rsid w:val="00A83133"/>
    <w:rsid w:val="00A86971"/>
    <w:rsid w:val="00A87484"/>
    <w:rsid w:val="00A9107F"/>
    <w:rsid w:val="00A910A6"/>
    <w:rsid w:val="00A91A41"/>
    <w:rsid w:val="00A91A7A"/>
    <w:rsid w:val="00AA3EBD"/>
    <w:rsid w:val="00AA5346"/>
    <w:rsid w:val="00AA6F11"/>
    <w:rsid w:val="00AB0D9C"/>
    <w:rsid w:val="00AB2FBB"/>
    <w:rsid w:val="00AB39EB"/>
    <w:rsid w:val="00AB54DF"/>
    <w:rsid w:val="00AB5DA3"/>
    <w:rsid w:val="00AB650E"/>
    <w:rsid w:val="00AB6B96"/>
    <w:rsid w:val="00AB6B9F"/>
    <w:rsid w:val="00AB7AAC"/>
    <w:rsid w:val="00AC0598"/>
    <w:rsid w:val="00AC0F2B"/>
    <w:rsid w:val="00AC1F0A"/>
    <w:rsid w:val="00AC22F0"/>
    <w:rsid w:val="00AC3339"/>
    <w:rsid w:val="00AC3E90"/>
    <w:rsid w:val="00AC4B52"/>
    <w:rsid w:val="00AC5378"/>
    <w:rsid w:val="00AC6395"/>
    <w:rsid w:val="00AC684A"/>
    <w:rsid w:val="00AC76F1"/>
    <w:rsid w:val="00AD010B"/>
    <w:rsid w:val="00AD0614"/>
    <w:rsid w:val="00AD196E"/>
    <w:rsid w:val="00AD213A"/>
    <w:rsid w:val="00AD3C87"/>
    <w:rsid w:val="00AD4312"/>
    <w:rsid w:val="00AD50E6"/>
    <w:rsid w:val="00AD57E1"/>
    <w:rsid w:val="00AD6624"/>
    <w:rsid w:val="00AD7597"/>
    <w:rsid w:val="00AE18E9"/>
    <w:rsid w:val="00AE25B1"/>
    <w:rsid w:val="00AE2AB0"/>
    <w:rsid w:val="00AE3FD0"/>
    <w:rsid w:val="00AE456B"/>
    <w:rsid w:val="00AE5564"/>
    <w:rsid w:val="00AE5FDA"/>
    <w:rsid w:val="00AE7C8A"/>
    <w:rsid w:val="00AF1688"/>
    <w:rsid w:val="00AF1DF1"/>
    <w:rsid w:val="00AF551C"/>
    <w:rsid w:val="00AF7220"/>
    <w:rsid w:val="00B004D4"/>
    <w:rsid w:val="00B017A2"/>
    <w:rsid w:val="00B035F3"/>
    <w:rsid w:val="00B050E2"/>
    <w:rsid w:val="00B07FDE"/>
    <w:rsid w:val="00B1030E"/>
    <w:rsid w:val="00B107B0"/>
    <w:rsid w:val="00B10A4F"/>
    <w:rsid w:val="00B20CE3"/>
    <w:rsid w:val="00B2416F"/>
    <w:rsid w:val="00B34A61"/>
    <w:rsid w:val="00B3562A"/>
    <w:rsid w:val="00B440E3"/>
    <w:rsid w:val="00B44D12"/>
    <w:rsid w:val="00B510A9"/>
    <w:rsid w:val="00B51EBF"/>
    <w:rsid w:val="00B54D62"/>
    <w:rsid w:val="00B5563A"/>
    <w:rsid w:val="00B57C4E"/>
    <w:rsid w:val="00B57FE7"/>
    <w:rsid w:val="00B611D4"/>
    <w:rsid w:val="00B62298"/>
    <w:rsid w:val="00B633A3"/>
    <w:rsid w:val="00B64286"/>
    <w:rsid w:val="00B65AF4"/>
    <w:rsid w:val="00B67C62"/>
    <w:rsid w:val="00B72E97"/>
    <w:rsid w:val="00B7301A"/>
    <w:rsid w:val="00B753F8"/>
    <w:rsid w:val="00B77332"/>
    <w:rsid w:val="00B80860"/>
    <w:rsid w:val="00B827BE"/>
    <w:rsid w:val="00B84694"/>
    <w:rsid w:val="00B84C48"/>
    <w:rsid w:val="00B904BB"/>
    <w:rsid w:val="00B90E35"/>
    <w:rsid w:val="00B918DE"/>
    <w:rsid w:val="00B952F9"/>
    <w:rsid w:val="00B95823"/>
    <w:rsid w:val="00BA08A9"/>
    <w:rsid w:val="00BA65F1"/>
    <w:rsid w:val="00BB4F7F"/>
    <w:rsid w:val="00BB52B9"/>
    <w:rsid w:val="00BB75CD"/>
    <w:rsid w:val="00BC24AF"/>
    <w:rsid w:val="00BC2A68"/>
    <w:rsid w:val="00BC30F1"/>
    <w:rsid w:val="00BC33E0"/>
    <w:rsid w:val="00BC50D6"/>
    <w:rsid w:val="00BC51FB"/>
    <w:rsid w:val="00BC603A"/>
    <w:rsid w:val="00BC62FA"/>
    <w:rsid w:val="00BD035E"/>
    <w:rsid w:val="00BD1837"/>
    <w:rsid w:val="00BD2414"/>
    <w:rsid w:val="00BD3640"/>
    <w:rsid w:val="00BE0F11"/>
    <w:rsid w:val="00BE1E4C"/>
    <w:rsid w:val="00BE57FF"/>
    <w:rsid w:val="00BE5ED7"/>
    <w:rsid w:val="00BE5F14"/>
    <w:rsid w:val="00BF1100"/>
    <w:rsid w:val="00BF1DCD"/>
    <w:rsid w:val="00BF33EE"/>
    <w:rsid w:val="00BF362F"/>
    <w:rsid w:val="00BF414A"/>
    <w:rsid w:val="00BF4C02"/>
    <w:rsid w:val="00BF659A"/>
    <w:rsid w:val="00BF7B1C"/>
    <w:rsid w:val="00BF7DBF"/>
    <w:rsid w:val="00C0134C"/>
    <w:rsid w:val="00C0557B"/>
    <w:rsid w:val="00C06142"/>
    <w:rsid w:val="00C0730F"/>
    <w:rsid w:val="00C1202B"/>
    <w:rsid w:val="00C12501"/>
    <w:rsid w:val="00C201E6"/>
    <w:rsid w:val="00C215A0"/>
    <w:rsid w:val="00C2213B"/>
    <w:rsid w:val="00C246CD"/>
    <w:rsid w:val="00C25673"/>
    <w:rsid w:val="00C26831"/>
    <w:rsid w:val="00C36233"/>
    <w:rsid w:val="00C40A36"/>
    <w:rsid w:val="00C45244"/>
    <w:rsid w:val="00C4596E"/>
    <w:rsid w:val="00C47A5F"/>
    <w:rsid w:val="00C5105D"/>
    <w:rsid w:val="00C512F7"/>
    <w:rsid w:val="00C51906"/>
    <w:rsid w:val="00C53E0E"/>
    <w:rsid w:val="00C57694"/>
    <w:rsid w:val="00C57CA2"/>
    <w:rsid w:val="00C659F3"/>
    <w:rsid w:val="00C6683E"/>
    <w:rsid w:val="00C72842"/>
    <w:rsid w:val="00C73300"/>
    <w:rsid w:val="00C75C81"/>
    <w:rsid w:val="00C82777"/>
    <w:rsid w:val="00C84131"/>
    <w:rsid w:val="00C85D12"/>
    <w:rsid w:val="00C86532"/>
    <w:rsid w:val="00C911A5"/>
    <w:rsid w:val="00C97EC6"/>
    <w:rsid w:val="00CA04FB"/>
    <w:rsid w:val="00CA2861"/>
    <w:rsid w:val="00CA37D2"/>
    <w:rsid w:val="00CA45B0"/>
    <w:rsid w:val="00CA59CB"/>
    <w:rsid w:val="00CB0082"/>
    <w:rsid w:val="00CB0D37"/>
    <w:rsid w:val="00CB5129"/>
    <w:rsid w:val="00CB63EE"/>
    <w:rsid w:val="00CC0C9B"/>
    <w:rsid w:val="00CC0E08"/>
    <w:rsid w:val="00CC17E9"/>
    <w:rsid w:val="00CC1808"/>
    <w:rsid w:val="00CC2915"/>
    <w:rsid w:val="00CC3DC0"/>
    <w:rsid w:val="00CC419B"/>
    <w:rsid w:val="00CC4D0F"/>
    <w:rsid w:val="00CC5C3F"/>
    <w:rsid w:val="00CC7236"/>
    <w:rsid w:val="00CC726C"/>
    <w:rsid w:val="00CD07F5"/>
    <w:rsid w:val="00CD128B"/>
    <w:rsid w:val="00CD12D0"/>
    <w:rsid w:val="00CD13FD"/>
    <w:rsid w:val="00CD1E43"/>
    <w:rsid w:val="00CD26C7"/>
    <w:rsid w:val="00CD3C14"/>
    <w:rsid w:val="00CE09E3"/>
    <w:rsid w:val="00CE20AE"/>
    <w:rsid w:val="00CE2303"/>
    <w:rsid w:val="00CE3D7A"/>
    <w:rsid w:val="00CE425D"/>
    <w:rsid w:val="00CE7CEC"/>
    <w:rsid w:val="00CF64B7"/>
    <w:rsid w:val="00D025A6"/>
    <w:rsid w:val="00D048D4"/>
    <w:rsid w:val="00D06A6B"/>
    <w:rsid w:val="00D10C83"/>
    <w:rsid w:val="00D1216A"/>
    <w:rsid w:val="00D12B9D"/>
    <w:rsid w:val="00D1400D"/>
    <w:rsid w:val="00D150DD"/>
    <w:rsid w:val="00D16E47"/>
    <w:rsid w:val="00D24421"/>
    <w:rsid w:val="00D276AB"/>
    <w:rsid w:val="00D3169F"/>
    <w:rsid w:val="00D31A4E"/>
    <w:rsid w:val="00D3519F"/>
    <w:rsid w:val="00D41AA2"/>
    <w:rsid w:val="00D4299B"/>
    <w:rsid w:val="00D4324A"/>
    <w:rsid w:val="00D4343F"/>
    <w:rsid w:val="00D4355D"/>
    <w:rsid w:val="00D43CA1"/>
    <w:rsid w:val="00D44F98"/>
    <w:rsid w:val="00D46312"/>
    <w:rsid w:val="00D50B7E"/>
    <w:rsid w:val="00D50EB4"/>
    <w:rsid w:val="00D515CF"/>
    <w:rsid w:val="00D547B7"/>
    <w:rsid w:val="00D54D57"/>
    <w:rsid w:val="00D551DC"/>
    <w:rsid w:val="00D55F4E"/>
    <w:rsid w:val="00D61D37"/>
    <w:rsid w:val="00D65E26"/>
    <w:rsid w:val="00D71B0B"/>
    <w:rsid w:val="00D7426C"/>
    <w:rsid w:val="00D74736"/>
    <w:rsid w:val="00D8279C"/>
    <w:rsid w:val="00D82DBA"/>
    <w:rsid w:val="00D86794"/>
    <w:rsid w:val="00D9069F"/>
    <w:rsid w:val="00D936C5"/>
    <w:rsid w:val="00D97351"/>
    <w:rsid w:val="00D973AE"/>
    <w:rsid w:val="00D97586"/>
    <w:rsid w:val="00DA044B"/>
    <w:rsid w:val="00DA313F"/>
    <w:rsid w:val="00DB0E32"/>
    <w:rsid w:val="00DB1FDD"/>
    <w:rsid w:val="00DB324E"/>
    <w:rsid w:val="00DB33C4"/>
    <w:rsid w:val="00DB394E"/>
    <w:rsid w:val="00DB6AFC"/>
    <w:rsid w:val="00DB7533"/>
    <w:rsid w:val="00DC2420"/>
    <w:rsid w:val="00DC2971"/>
    <w:rsid w:val="00DC3520"/>
    <w:rsid w:val="00DC5568"/>
    <w:rsid w:val="00DC5983"/>
    <w:rsid w:val="00DC6606"/>
    <w:rsid w:val="00DD0150"/>
    <w:rsid w:val="00DD5DF7"/>
    <w:rsid w:val="00DE0037"/>
    <w:rsid w:val="00DE1DE4"/>
    <w:rsid w:val="00DE2270"/>
    <w:rsid w:val="00DE3EE7"/>
    <w:rsid w:val="00DE44AE"/>
    <w:rsid w:val="00DE673F"/>
    <w:rsid w:val="00DE6B2F"/>
    <w:rsid w:val="00DE7A19"/>
    <w:rsid w:val="00DE7E66"/>
    <w:rsid w:val="00DF04D8"/>
    <w:rsid w:val="00DF0CC4"/>
    <w:rsid w:val="00DF38FA"/>
    <w:rsid w:val="00DF39E6"/>
    <w:rsid w:val="00DF401E"/>
    <w:rsid w:val="00E000DF"/>
    <w:rsid w:val="00E02030"/>
    <w:rsid w:val="00E021D6"/>
    <w:rsid w:val="00E0357E"/>
    <w:rsid w:val="00E03E1F"/>
    <w:rsid w:val="00E0519F"/>
    <w:rsid w:val="00E06213"/>
    <w:rsid w:val="00E07078"/>
    <w:rsid w:val="00E1347A"/>
    <w:rsid w:val="00E16B33"/>
    <w:rsid w:val="00E16DF3"/>
    <w:rsid w:val="00E177E3"/>
    <w:rsid w:val="00E232F5"/>
    <w:rsid w:val="00E25664"/>
    <w:rsid w:val="00E25D7B"/>
    <w:rsid w:val="00E3284B"/>
    <w:rsid w:val="00E33CF2"/>
    <w:rsid w:val="00E34763"/>
    <w:rsid w:val="00E42B34"/>
    <w:rsid w:val="00E42EB1"/>
    <w:rsid w:val="00E45851"/>
    <w:rsid w:val="00E45CBF"/>
    <w:rsid w:val="00E512BB"/>
    <w:rsid w:val="00E55926"/>
    <w:rsid w:val="00E568BE"/>
    <w:rsid w:val="00E60E4B"/>
    <w:rsid w:val="00E6323C"/>
    <w:rsid w:val="00E73921"/>
    <w:rsid w:val="00E74927"/>
    <w:rsid w:val="00E7768A"/>
    <w:rsid w:val="00E8041B"/>
    <w:rsid w:val="00E80846"/>
    <w:rsid w:val="00E815E5"/>
    <w:rsid w:val="00E819FA"/>
    <w:rsid w:val="00E838C2"/>
    <w:rsid w:val="00E8536D"/>
    <w:rsid w:val="00E858CA"/>
    <w:rsid w:val="00E85E6C"/>
    <w:rsid w:val="00E87039"/>
    <w:rsid w:val="00E87B82"/>
    <w:rsid w:val="00E87C2E"/>
    <w:rsid w:val="00E9140C"/>
    <w:rsid w:val="00EA04CE"/>
    <w:rsid w:val="00EA30F6"/>
    <w:rsid w:val="00EA6734"/>
    <w:rsid w:val="00EB096D"/>
    <w:rsid w:val="00EB1D80"/>
    <w:rsid w:val="00EB2477"/>
    <w:rsid w:val="00EB26FF"/>
    <w:rsid w:val="00EB3756"/>
    <w:rsid w:val="00EB66EA"/>
    <w:rsid w:val="00EC0BB3"/>
    <w:rsid w:val="00EC2A6B"/>
    <w:rsid w:val="00EC3095"/>
    <w:rsid w:val="00EC35B4"/>
    <w:rsid w:val="00EC4503"/>
    <w:rsid w:val="00EC7706"/>
    <w:rsid w:val="00ED04DF"/>
    <w:rsid w:val="00ED11D3"/>
    <w:rsid w:val="00EE056C"/>
    <w:rsid w:val="00EE05BB"/>
    <w:rsid w:val="00EE2F18"/>
    <w:rsid w:val="00EE3F51"/>
    <w:rsid w:val="00EE7250"/>
    <w:rsid w:val="00EE7B79"/>
    <w:rsid w:val="00EF050F"/>
    <w:rsid w:val="00EF13EE"/>
    <w:rsid w:val="00EF18AA"/>
    <w:rsid w:val="00EF1C39"/>
    <w:rsid w:val="00EF3C36"/>
    <w:rsid w:val="00EF5C23"/>
    <w:rsid w:val="00EF7786"/>
    <w:rsid w:val="00F02198"/>
    <w:rsid w:val="00F02438"/>
    <w:rsid w:val="00F04480"/>
    <w:rsid w:val="00F05837"/>
    <w:rsid w:val="00F10E74"/>
    <w:rsid w:val="00F116DF"/>
    <w:rsid w:val="00F1384E"/>
    <w:rsid w:val="00F1568A"/>
    <w:rsid w:val="00F17A57"/>
    <w:rsid w:val="00F22A38"/>
    <w:rsid w:val="00F35D2F"/>
    <w:rsid w:val="00F41316"/>
    <w:rsid w:val="00F43317"/>
    <w:rsid w:val="00F4458C"/>
    <w:rsid w:val="00F452F4"/>
    <w:rsid w:val="00F45AD1"/>
    <w:rsid w:val="00F47C24"/>
    <w:rsid w:val="00F5070C"/>
    <w:rsid w:val="00F52331"/>
    <w:rsid w:val="00F53013"/>
    <w:rsid w:val="00F5575F"/>
    <w:rsid w:val="00F57469"/>
    <w:rsid w:val="00F57A7B"/>
    <w:rsid w:val="00F57D88"/>
    <w:rsid w:val="00F60617"/>
    <w:rsid w:val="00F63445"/>
    <w:rsid w:val="00F6454F"/>
    <w:rsid w:val="00F66B9A"/>
    <w:rsid w:val="00F70012"/>
    <w:rsid w:val="00F71AE2"/>
    <w:rsid w:val="00F725B7"/>
    <w:rsid w:val="00F757E8"/>
    <w:rsid w:val="00F837BA"/>
    <w:rsid w:val="00F839CA"/>
    <w:rsid w:val="00F86B5D"/>
    <w:rsid w:val="00F92085"/>
    <w:rsid w:val="00F97DE6"/>
    <w:rsid w:val="00FA0B51"/>
    <w:rsid w:val="00FA0EB9"/>
    <w:rsid w:val="00FA6C22"/>
    <w:rsid w:val="00FA7895"/>
    <w:rsid w:val="00FB0B1B"/>
    <w:rsid w:val="00FB2EC5"/>
    <w:rsid w:val="00FB6B5E"/>
    <w:rsid w:val="00FB79E9"/>
    <w:rsid w:val="00FC1A00"/>
    <w:rsid w:val="00FC2FE3"/>
    <w:rsid w:val="00FC63CD"/>
    <w:rsid w:val="00FC67D7"/>
    <w:rsid w:val="00FC7A37"/>
    <w:rsid w:val="00FD0BD8"/>
    <w:rsid w:val="00FD31B6"/>
    <w:rsid w:val="00FD4632"/>
    <w:rsid w:val="00FD4A0D"/>
    <w:rsid w:val="00FD7391"/>
    <w:rsid w:val="00FD77D2"/>
    <w:rsid w:val="00FD7DFB"/>
    <w:rsid w:val="00FE39E3"/>
    <w:rsid w:val="00FE4FDA"/>
    <w:rsid w:val="00FF04F7"/>
    <w:rsid w:val="00FF3E27"/>
    <w:rsid w:val="00FF4BE0"/>
    <w:rsid w:val="0D03406D"/>
    <w:rsid w:val="17E51052"/>
    <w:rsid w:val="2F441E63"/>
    <w:rsid w:val="49587FA9"/>
    <w:rsid w:val="57A91D91"/>
    <w:rsid w:val="7ECD0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locked="1" w:uiPriority="0" w:qFormat="1"/>
    <w:lsdException w:name="page number" w:semiHidden="0" w:unhideWhenUsed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semiHidden="0" w:unhideWhenUsed="0" w:qFormat="1"/>
    <w:lsdException w:name="Plain Text" w:semiHidden="0" w:unhideWhenUsed="0"/>
    <w:lsdException w:name="Normal (Web)" w:semiHidden="0" w:unhideWhenUsed="0"/>
    <w:lsdException w:name="Balloon Text" w:semiHidden="0" w:unhideWhenUsed="0"/>
    <w:lsdException w:name="Table Grid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uiPriority="34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rFonts w:ascii="Calibri" w:hAnsi="Calibri"/>
      <w:kern w:val="2"/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Plain Text"/>
    <w:basedOn w:val="a"/>
    <w:link w:val="a6"/>
    <w:uiPriority w:val="99"/>
    <w:rPr>
      <w:rFonts w:ascii="細明體" w:eastAsia="細明體" w:hAnsi="Courier New" w:cs="Courier New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Web">
    <w:name w:val="Normal (Web)"/>
    <w:basedOn w:val="a"/>
    <w:uiPriority w:val="99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styleId="a9">
    <w:name w:val="Balloon Text"/>
    <w:basedOn w:val="a"/>
    <w:link w:val="aa"/>
    <w:uiPriority w:val="99"/>
    <w:rPr>
      <w:rFonts w:ascii="Cambria" w:hAnsi="Cambria"/>
      <w:sz w:val="18"/>
      <w:szCs w:val="18"/>
    </w:rPr>
  </w:style>
  <w:style w:type="character" w:styleId="ab">
    <w:name w:val="page number"/>
    <w:basedOn w:val="a0"/>
    <w:uiPriority w:val="99"/>
    <w:rPr>
      <w:rFonts w:cs="Times New Roman"/>
    </w:rPr>
  </w:style>
  <w:style w:type="character" w:styleId="ac">
    <w:name w:val="Emphasis"/>
    <w:basedOn w:val="a0"/>
    <w:uiPriority w:val="99"/>
    <w:qFormat/>
    <w:rPr>
      <w:rFonts w:cs="Times New Roman"/>
      <w:color w:val="CC0033"/>
    </w:rPr>
  </w:style>
  <w:style w:type="table" w:styleId="ad">
    <w:name w:val="Table Grid"/>
    <w:basedOn w:val="a1"/>
    <w:uiPriority w:val="99"/>
    <w:qFormat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uiPriority w:val="99"/>
    <w:qFormat/>
    <w:locked/>
    <w:rPr>
      <w:rFonts w:ascii="Times" w:hAnsi="Times" w:cs="Times New Roman"/>
      <w:b/>
      <w:bCs/>
      <w:sz w:val="36"/>
      <w:szCs w:val="36"/>
    </w:rPr>
  </w:style>
  <w:style w:type="character" w:customStyle="1" w:styleId="a4">
    <w:name w:val="頁首 字元"/>
    <w:basedOn w:val="a0"/>
    <w:link w:val="a3"/>
    <w:uiPriority w:val="99"/>
    <w:qFormat/>
    <w:locked/>
    <w:rPr>
      <w:rFonts w:cs="Times New Roman"/>
      <w:kern w:val="2"/>
    </w:rPr>
  </w:style>
  <w:style w:type="character" w:customStyle="1" w:styleId="a8">
    <w:name w:val="頁尾 字元"/>
    <w:basedOn w:val="a0"/>
    <w:link w:val="a7"/>
    <w:uiPriority w:val="99"/>
    <w:locked/>
    <w:rPr>
      <w:rFonts w:cs="Times New Roman"/>
      <w:kern w:val="2"/>
    </w:rPr>
  </w:style>
  <w:style w:type="character" w:customStyle="1" w:styleId="aa">
    <w:name w:val="註解方塊文字 字元"/>
    <w:basedOn w:val="a0"/>
    <w:link w:val="a9"/>
    <w:uiPriority w:val="99"/>
    <w:locked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21">
    <w:name w:val="大題2"/>
    <w:basedOn w:val="a5"/>
    <w:uiPriority w:val="99"/>
    <w:pPr>
      <w:ind w:firstLineChars="200" w:firstLine="504"/>
    </w:pPr>
  </w:style>
  <w:style w:type="character" w:customStyle="1" w:styleId="a6">
    <w:name w:val="純文字 字元"/>
    <w:basedOn w:val="a0"/>
    <w:link w:val="a5"/>
    <w:uiPriority w:val="99"/>
    <w:semiHidden/>
    <w:rPr>
      <w:rFonts w:ascii="細明體" w:eastAsia="細明體" w:hAnsi="Courier New" w:cs="Courier New"/>
      <w:szCs w:val="24"/>
    </w:rPr>
  </w:style>
  <w:style w:type="paragraph" w:customStyle="1" w:styleId="1">
    <w:name w:val="清單段落1"/>
    <w:basedOn w:val="a"/>
    <w:uiPriority w:val="99"/>
    <w:qFormat/>
    <w:pPr>
      <w:ind w:leftChars="200" w:left="480"/>
    </w:pPr>
  </w:style>
  <w:style w:type="paragraph" w:customStyle="1" w:styleId="tt0">
    <w:name w:val="tt0"/>
    <w:basedOn w:val="a"/>
    <w:uiPriority w:val="99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36">
    <w:name w:val="內文_136"/>
    <w:qFormat/>
    <w:pPr>
      <w:widowControl w:val="0"/>
    </w:pPr>
    <w:rPr>
      <w:kern w:val="2"/>
      <w:sz w:val="24"/>
      <w:szCs w:val="24"/>
    </w:rPr>
  </w:style>
  <w:style w:type="paragraph" w:customStyle="1" w:styleId="62">
    <w:name w:val="內文_62"/>
    <w:qFormat/>
    <w:pPr>
      <w:widowControl w:val="0"/>
    </w:pPr>
    <w:rPr>
      <w:kern w:val="2"/>
      <w:sz w:val="24"/>
      <w:szCs w:val="24"/>
    </w:rPr>
  </w:style>
  <w:style w:type="paragraph" w:customStyle="1" w:styleId="2700">
    <w:name w:val="內文_27_0_0"/>
    <w:qFormat/>
    <w:pPr>
      <w:widowControl w:val="0"/>
    </w:pPr>
    <w:rPr>
      <w:kern w:val="2"/>
      <w:sz w:val="24"/>
      <w:szCs w:val="24"/>
    </w:rPr>
  </w:style>
  <w:style w:type="paragraph" w:customStyle="1" w:styleId="61">
    <w:name w:val="內文_61"/>
    <w:qFormat/>
    <w:pPr>
      <w:widowControl w:val="0"/>
    </w:pPr>
    <w:rPr>
      <w:kern w:val="2"/>
      <w:sz w:val="24"/>
      <w:szCs w:val="24"/>
    </w:rPr>
  </w:style>
  <w:style w:type="paragraph" w:customStyle="1" w:styleId="170">
    <w:name w:val="內文_17_0"/>
    <w:qFormat/>
    <w:pPr>
      <w:widowControl w:val="0"/>
    </w:pPr>
    <w:rPr>
      <w:kern w:val="2"/>
      <w:sz w:val="24"/>
      <w:szCs w:val="24"/>
    </w:rPr>
  </w:style>
  <w:style w:type="paragraph" w:customStyle="1" w:styleId="1700">
    <w:name w:val="內文_17_0_0"/>
    <w:qFormat/>
    <w:pPr>
      <w:widowControl w:val="0"/>
    </w:pPr>
    <w:rPr>
      <w:kern w:val="2"/>
      <w:sz w:val="24"/>
      <w:szCs w:val="24"/>
    </w:rPr>
  </w:style>
  <w:style w:type="paragraph" w:customStyle="1" w:styleId="100">
    <w:name w:val="內文_100"/>
    <w:qFormat/>
    <w:pPr>
      <w:widowControl w:val="0"/>
    </w:pPr>
    <w:rPr>
      <w:kern w:val="2"/>
      <w:sz w:val="24"/>
      <w:szCs w:val="24"/>
    </w:rPr>
  </w:style>
  <w:style w:type="paragraph" w:customStyle="1" w:styleId="48">
    <w:name w:val="內文_48"/>
    <w:qFormat/>
    <w:pPr>
      <w:widowControl w:val="0"/>
    </w:pPr>
    <w:rPr>
      <w:kern w:val="2"/>
      <w:sz w:val="24"/>
      <w:szCs w:val="24"/>
    </w:rPr>
  </w:style>
  <w:style w:type="paragraph" w:customStyle="1" w:styleId="1020">
    <w:name w:val="內文_102_0"/>
    <w:qFormat/>
    <w:pPr>
      <w:widowControl w:val="0"/>
    </w:pPr>
    <w:rPr>
      <w:kern w:val="2"/>
      <w:sz w:val="24"/>
      <w:szCs w:val="24"/>
    </w:rPr>
  </w:style>
  <w:style w:type="paragraph" w:customStyle="1" w:styleId="900">
    <w:name w:val="內文_9_0_0"/>
    <w:qFormat/>
    <w:pPr>
      <w:widowControl w:val="0"/>
    </w:pPr>
    <w:rPr>
      <w:kern w:val="2"/>
      <w:sz w:val="24"/>
      <w:szCs w:val="24"/>
    </w:rPr>
  </w:style>
  <w:style w:type="paragraph" w:customStyle="1" w:styleId="111">
    <w:name w:val="內文_111"/>
    <w:qFormat/>
    <w:pPr>
      <w:widowControl w:val="0"/>
    </w:pPr>
    <w:rPr>
      <w:kern w:val="2"/>
      <w:sz w:val="24"/>
      <w:szCs w:val="24"/>
    </w:rPr>
  </w:style>
  <w:style w:type="paragraph" w:customStyle="1" w:styleId="600">
    <w:name w:val="內文_6_0_0"/>
    <w:qFormat/>
    <w:pPr>
      <w:widowControl w:val="0"/>
    </w:pPr>
    <w:rPr>
      <w:kern w:val="2"/>
      <w:sz w:val="24"/>
      <w:szCs w:val="24"/>
    </w:rPr>
  </w:style>
  <w:style w:type="paragraph" w:customStyle="1" w:styleId="83">
    <w:name w:val="內文_83"/>
    <w:qFormat/>
    <w:pPr>
      <w:widowControl w:val="0"/>
    </w:pPr>
    <w:rPr>
      <w:kern w:val="2"/>
      <w:sz w:val="24"/>
      <w:szCs w:val="24"/>
    </w:rPr>
  </w:style>
  <w:style w:type="paragraph" w:customStyle="1" w:styleId="120">
    <w:name w:val="內文_12_0"/>
    <w:qFormat/>
    <w:pPr>
      <w:widowControl w:val="0"/>
    </w:pPr>
    <w:rPr>
      <w:kern w:val="2"/>
      <w:sz w:val="24"/>
      <w:szCs w:val="24"/>
    </w:rPr>
  </w:style>
  <w:style w:type="paragraph" w:customStyle="1" w:styleId="119">
    <w:name w:val="內文_119"/>
    <w:qFormat/>
    <w:pPr>
      <w:widowControl w:val="0"/>
    </w:pPr>
    <w:rPr>
      <w:kern w:val="2"/>
      <w:sz w:val="24"/>
      <w:szCs w:val="24"/>
    </w:rPr>
  </w:style>
  <w:style w:type="paragraph" w:customStyle="1" w:styleId="50">
    <w:name w:val="內文_5_0"/>
    <w:qFormat/>
    <w:pPr>
      <w:widowControl w:val="0"/>
    </w:pPr>
    <w:rPr>
      <w:kern w:val="2"/>
      <w:sz w:val="24"/>
      <w:szCs w:val="24"/>
    </w:rPr>
  </w:style>
  <w:style w:type="paragraph" w:customStyle="1" w:styleId="210">
    <w:name w:val="內文_21_0"/>
    <w:qFormat/>
    <w:pPr>
      <w:widowControl w:val="0"/>
    </w:pPr>
    <w:rPr>
      <w:kern w:val="2"/>
      <w:sz w:val="24"/>
      <w:szCs w:val="24"/>
    </w:rPr>
  </w:style>
  <w:style w:type="paragraph" w:customStyle="1" w:styleId="51">
    <w:name w:val="內文_5_1"/>
    <w:qFormat/>
    <w:pPr>
      <w:widowControl w:val="0"/>
    </w:pPr>
    <w:rPr>
      <w:kern w:val="2"/>
      <w:sz w:val="24"/>
      <w:szCs w:val="24"/>
    </w:rPr>
  </w:style>
  <w:style w:type="paragraph" w:customStyle="1" w:styleId="90">
    <w:name w:val="內文_9_0"/>
    <w:qFormat/>
    <w:pPr>
      <w:widowControl w:val="0"/>
    </w:pPr>
    <w:rPr>
      <w:kern w:val="2"/>
      <w:sz w:val="24"/>
      <w:szCs w:val="24"/>
    </w:rPr>
  </w:style>
  <w:style w:type="paragraph" w:customStyle="1" w:styleId="180">
    <w:name w:val="內文_18_0"/>
    <w:qFormat/>
    <w:pPr>
      <w:widowControl w:val="0"/>
    </w:pPr>
    <w:rPr>
      <w:kern w:val="2"/>
      <w:sz w:val="24"/>
      <w:szCs w:val="24"/>
    </w:rPr>
  </w:style>
  <w:style w:type="paragraph" w:customStyle="1" w:styleId="06">
    <w:name w:val="內文_0_6"/>
    <w:qFormat/>
    <w:pPr>
      <w:widowControl w:val="0"/>
    </w:pPr>
    <w:rPr>
      <w:kern w:val="2"/>
      <w:sz w:val="24"/>
      <w:szCs w:val="24"/>
    </w:rPr>
  </w:style>
  <w:style w:type="paragraph" w:customStyle="1" w:styleId="2000">
    <w:name w:val="內文_20_0_0"/>
    <w:qFormat/>
    <w:pPr>
      <w:widowControl w:val="0"/>
    </w:pPr>
    <w:rPr>
      <w:kern w:val="2"/>
      <w:sz w:val="24"/>
      <w:szCs w:val="24"/>
    </w:rPr>
  </w:style>
  <w:style w:type="paragraph" w:customStyle="1" w:styleId="700">
    <w:name w:val="內文_70_0"/>
    <w:qFormat/>
    <w:pPr>
      <w:widowControl w:val="0"/>
    </w:pPr>
    <w:rPr>
      <w:kern w:val="2"/>
      <w:sz w:val="24"/>
      <w:szCs w:val="24"/>
    </w:rPr>
  </w:style>
  <w:style w:type="paragraph" w:customStyle="1" w:styleId="300">
    <w:name w:val="內文_30_0"/>
    <w:qFormat/>
    <w:pPr>
      <w:widowControl w:val="0"/>
    </w:pPr>
    <w:rPr>
      <w:kern w:val="2"/>
      <w:sz w:val="24"/>
      <w:szCs w:val="24"/>
    </w:rPr>
  </w:style>
  <w:style w:type="paragraph" w:customStyle="1" w:styleId="860">
    <w:name w:val="內文_86_0"/>
    <w:qFormat/>
    <w:pPr>
      <w:widowControl w:val="0"/>
    </w:pPr>
    <w:rPr>
      <w:kern w:val="2"/>
      <w:sz w:val="24"/>
      <w:szCs w:val="24"/>
    </w:rPr>
  </w:style>
  <w:style w:type="paragraph" w:customStyle="1" w:styleId="310">
    <w:name w:val="內文_31_0"/>
    <w:qFormat/>
    <w:pPr>
      <w:widowControl w:val="0"/>
    </w:pPr>
    <w:rPr>
      <w:kern w:val="2"/>
      <w:sz w:val="24"/>
      <w:szCs w:val="24"/>
    </w:rPr>
  </w:style>
  <w:style w:type="paragraph" w:customStyle="1" w:styleId="Normal0">
    <w:name w:val="Normal_0"/>
    <w:rPr>
      <w:rFonts w:eastAsia="細明體"/>
      <w:sz w:val="22"/>
      <w:szCs w:val="24"/>
      <w:lang w:eastAsia="zh-CN"/>
    </w:rPr>
  </w:style>
  <w:style w:type="paragraph" w:customStyle="1" w:styleId="Normal2">
    <w:name w:val="Normal_2"/>
    <w:rPr>
      <w:rFonts w:eastAsia="細明體"/>
      <w:sz w:val="22"/>
      <w:szCs w:val="24"/>
      <w:lang w:eastAsia="zh-CN"/>
    </w:rPr>
  </w:style>
  <w:style w:type="paragraph" w:customStyle="1" w:styleId="Normal1">
    <w:name w:val="Normal_1"/>
    <w:rPr>
      <w:rFonts w:eastAsia="細明體"/>
      <w:sz w:val="22"/>
      <w:szCs w:val="24"/>
      <w:lang w:eastAsia="zh-CN"/>
    </w:rPr>
  </w:style>
  <w:style w:type="paragraph" w:customStyle="1" w:styleId="Normal6">
    <w:name w:val="Normal_6"/>
    <w:rPr>
      <w:rFonts w:eastAsia="細明體"/>
      <w:sz w:val="22"/>
      <w:szCs w:val="24"/>
      <w:lang w:eastAsia="zh-CN"/>
    </w:rPr>
  </w:style>
  <w:style w:type="paragraph" w:customStyle="1" w:styleId="Normal3">
    <w:name w:val="Normal_3"/>
    <w:rPr>
      <w:rFonts w:eastAsia="細明體"/>
      <w:sz w:val="22"/>
      <w:szCs w:val="24"/>
      <w:lang w:eastAsia="zh-CN"/>
    </w:rPr>
  </w:style>
  <w:style w:type="paragraph" w:customStyle="1" w:styleId="Normal4">
    <w:name w:val="Normal_4"/>
    <w:rPr>
      <w:rFonts w:eastAsia="細明體"/>
      <w:sz w:val="22"/>
      <w:szCs w:val="24"/>
      <w:lang w:eastAsia="zh-CN"/>
    </w:rPr>
  </w:style>
  <w:style w:type="paragraph" w:customStyle="1" w:styleId="Normal5">
    <w:name w:val="Normal_5"/>
    <w:rPr>
      <w:rFonts w:eastAsia="細明體"/>
      <w:sz w:val="22"/>
      <w:szCs w:val="24"/>
      <w:lang w:eastAsia="zh-CN"/>
    </w:rPr>
  </w:style>
  <w:style w:type="paragraph" w:customStyle="1" w:styleId="Normal11">
    <w:name w:val="Normal_11"/>
    <w:rPr>
      <w:rFonts w:eastAsia="細明體"/>
      <w:sz w:val="22"/>
      <w:szCs w:val="24"/>
      <w:lang w:eastAsia="zh-CN"/>
    </w:rPr>
  </w:style>
  <w:style w:type="paragraph" w:customStyle="1" w:styleId="Normal7">
    <w:name w:val="Normal_7"/>
    <w:rPr>
      <w:rFonts w:eastAsia="細明體"/>
      <w:sz w:val="22"/>
      <w:szCs w:val="24"/>
      <w:lang w:eastAsia="zh-CN"/>
    </w:rPr>
  </w:style>
  <w:style w:type="paragraph" w:customStyle="1" w:styleId="Normal12">
    <w:name w:val="Normal_12"/>
    <w:rPr>
      <w:rFonts w:eastAsia="細明體"/>
      <w:sz w:val="22"/>
      <w:szCs w:val="24"/>
      <w:lang w:eastAsia="zh-CN"/>
    </w:rPr>
  </w:style>
  <w:style w:type="paragraph" w:customStyle="1" w:styleId="Normal8">
    <w:name w:val="Normal_8"/>
    <w:rPr>
      <w:rFonts w:eastAsia="細明體"/>
      <w:sz w:val="22"/>
      <w:szCs w:val="24"/>
      <w:lang w:eastAsia="zh-CN"/>
    </w:rPr>
  </w:style>
  <w:style w:type="paragraph" w:customStyle="1" w:styleId="Normal9">
    <w:name w:val="Normal_9"/>
    <w:rPr>
      <w:rFonts w:eastAsia="細明體"/>
      <w:sz w:val="22"/>
      <w:szCs w:val="24"/>
      <w:lang w:eastAsia="zh-CN"/>
    </w:rPr>
  </w:style>
  <w:style w:type="paragraph" w:customStyle="1" w:styleId="Normal10">
    <w:name w:val="Normal_10"/>
    <w:rPr>
      <w:rFonts w:eastAsia="細明體"/>
      <w:sz w:val="22"/>
      <w:szCs w:val="24"/>
      <w:lang w:eastAsia="zh-CN"/>
    </w:rPr>
  </w:style>
  <w:style w:type="paragraph" w:customStyle="1" w:styleId="Normal13">
    <w:name w:val="Normal_13"/>
    <w:rPr>
      <w:rFonts w:eastAsia="細明體"/>
      <w:sz w:val="22"/>
      <w:szCs w:val="24"/>
      <w:lang w:eastAsia="zh-CN"/>
    </w:rPr>
  </w:style>
  <w:style w:type="paragraph" w:styleId="ae">
    <w:name w:val="List Paragraph"/>
    <w:basedOn w:val="a"/>
    <w:uiPriority w:val="34"/>
    <w:qFormat/>
    <w:rsid w:val="0019208A"/>
    <w:pPr>
      <w:ind w:leftChars="200" w:left="480"/>
    </w:pPr>
    <w:rPr>
      <w:rFonts w:ascii="Times New Roman" w:eastAsia="細明體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locked="1" w:uiPriority="0" w:qFormat="1"/>
    <w:lsdException w:name="page number" w:semiHidden="0" w:unhideWhenUsed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semiHidden="0" w:unhideWhenUsed="0" w:qFormat="1"/>
    <w:lsdException w:name="Plain Text" w:semiHidden="0" w:unhideWhenUsed="0"/>
    <w:lsdException w:name="Normal (Web)" w:semiHidden="0" w:unhideWhenUsed="0"/>
    <w:lsdException w:name="Balloon Text" w:semiHidden="0" w:unhideWhenUsed="0"/>
    <w:lsdException w:name="Table Grid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uiPriority="34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rFonts w:ascii="Calibri" w:hAnsi="Calibri"/>
      <w:kern w:val="2"/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Plain Text"/>
    <w:basedOn w:val="a"/>
    <w:link w:val="a6"/>
    <w:uiPriority w:val="99"/>
    <w:rPr>
      <w:rFonts w:ascii="細明體" w:eastAsia="細明體" w:hAnsi="Courier New" w:cs="Courier New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Web">
    <w:name w:val="Normal (Web)"/>
    <w:basedOn w:val="a"/>
    <w:uiPriority w:val="99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styleId="a9">
    <w:name w:val="Balloon Text"/>
    <w:basedOn w:val="a"/>
    <w:link w:val="aa"/>
    <w:uiPriority w:val="99"/>
    <w:rPr>
      <w:rFonts w:ascii="Cambria" w:hAnsi="Cambria"/>
      <w:sz w:val="18"/>
      <w:szCs w:val="18"/>
    </w:rPr>
  </w:style>
  <w:style w:type="character" w:styleId="ab">
    <w:name w:val="page number"/>
    <w:basedOn w:val="a0"/>
    <w:uiPriority w:val="99"/>
    <w:rPr>
      <w:rFonts w:cs="Times New Roman"/>
    </w:rPr>
  </w:style>
  <w:style w:type="character" w:styleId="ac">
    <w:name w:val="Emphasis"/>
    <w:basedOn w:val="a0"/>
    <w:uiPriority w:val="99"/>
    <w:qFormat/>
    <w:rPr>
      <w:rFonts w:cs="Times New Roman"/>
      <w:color w:val="CC0033"/>
    </w:rPr>
  </w:style>
  <w:style w:type="table" w:styleId="ad">
    <w:name w:val="Table Grid"/>
    <w:basedOn w:val="a1"/>
    <w:uiPriority w:val="99"/>
    <w:qFormat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uiPriority w:val="99"/>
    <w:qFormat/>
    <w:locked/>
    <w:rPr>
      <w:rFonts w:ascii="Times" w:hAnsi="Times" w:cs="Times New Roman"/>
      <w:b/>
      <w:bCs/>
      <w:sz w:val="36"/>
      <w:szCs w:val="36"/>
    </w:rPr>
  </w:style>
  <w:style w:type="character" w:customStyle="1" w:styleId="a4">
    <w:name w:val="頁首 字元"/>
    <w:basedOn w:val="a0"/>
    <w:link w:val="a3"/>
    <w:uiPriority w:val="99"/>
    <w:qFormat/>
    <w:locked/>
    <w:rPr>
      <w:rFonts w:cs="Times New Roman"/>
      <w:kern w:val="2"/>
    </w:rPr>
  </w:style>
  <w:style w:type="character" w:customStyle="1" w:styleId="a8">
    <w:name w:val="頁尾 字元"/>
    <w:basedOn w:val="a0"/>
    <w:link w:val="a7"/>
    <w:uiPriority w:val="99"/>
    <w:locked/>
    <w:rPr>
      <w:rFonts w:cs="Times New Roman"/>
      <w:kern w:val="2"/>
    </w:rPr>
  </w:style>
  <w:style w:type="character" w:customStyle="1" w:styleId="aa">
    <w:name w:val="註解方塊文字 字元"/>
    <w:basedOn w:val="a0"/>
    <w:link w:val="a9"/>
    <w:uiPriority w:val="99"/>
    <w:locked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21">
    <w:name w:val="大題2"/>
    <w:basedOn w:val="a5"/>
    <w:uiPriority w:val="99"/>
    <w:pPr>
      <w:ind w:firstLineChars="200" w:firstLine="504"/>
    </w:pPr>
  </w:style>
  <w:style w:type="character" w:customStyle="1" w:styleId="a6">
    <w:name w:val="純文字 字元"/>
    <w:basedOn w:val="a0"/>
    <w:link w:val="a5"/>
    <w:uiPriority w:val="99"/>
    <w:semiHidden/>
    <w:rPr>
      <w:rFonts w:ascii="細明體" w:eastAsia="細明體" w:hAnsi="Courier New" w:cs="Courier New"/>
      <w:szCs w:val="24"/>
    </w:rPr>
  </w:style>
  <w:style w:type="paragraph" w:customStyle="1" w:styleId="1">
    <w:name w:val="清單段落1"/>
    <w:basedOn w:val="a"/>
    <w:uiPriority w:val="99"/>
    <w:qFormat/>
    <w:pPr>
      <w:ind w:leftChars="200" w:left="480"/>
    </w:pPr>
  </w:style>
  <w:style w:type="paragraph" w:customStyle="1" w:styleId="tt0">
    <w:name w:val="tt0"/>
    <w:basedOn w:val="a"/>
    <w:uiPriority w:val="99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36">
    <w:name w:val="內文_136"/>
    <w:qFormat/>
    <w:pPr>
      <w:widowControl w:val="0"/>
    </w:pPr>
    <w:rPr>
      <w:kern w:val="2"/>
      <w:sz w:val="24"/>
      <w:szCs w:val="24"/>
    </w:rPr>
  </w:style>
  <w:style w:type="paragraph" w:customStyle="1" w:styleId="62">
    <w:name w:val="內文_62"/>
    <w:qFormat/>
    <w:pPr>
      <w:widowControl w:val="0"/>
    </w:pPr>
    <w:rPr>
      <w:kern w:val="2"/>
      <w:sz w:val="24"/>
      <w:szCs w:val="24"/>
    </w:rPr>
  </w:style>
  <w:style w:type="paragraph" w:customStyle="1" w:styleId="2700">
    <w:name w:val="內文_27_0_0"/>
    <w:qFormat/>
    <w:pPr>
      <w:widowControl w:val="0"/>
    </w:pPr>
    <w:rPr>
      <w:kern w:val="2"/>
      <w:sz w:val="24"/>
      <w:szCs w:val="24"/>
    </w:rPr>
  </w:style>
  <w:style w:type="paragraph" w:customStyle="1" w:styleId="61">
    <w:name w:val="內文_61"/>
    <w:qFormat/>
    <w:pPr>
      <w:widowControl w:val="0"/>
    </w:pPr>
    <w:rPr>
      <w:kern w:val="2"/>
      <w:sz w:val="24"/>
      <w:szCs w:val="24"/>
    </w:rPr>
  </w:style>
  <w:style w:type="paragraph" w:customStyle="1" w:styleId="170">
    <w:name w:val="內文_17_0"/>
    <w:qFormat/>
    <w:pPr>
      <w:widowControl w:val="0"/>
    </w:pPr>
    <w:rPr>
      <w:kern w:val="2"/>
      <w:sz w:val="24"/>
      <w:szCs w:val="24"/>
    </w:rPr>
  </w:style>
  <w:style w:type="paragraph" w:customStyle="1" w:styleId="1700">
    <w:name w:val="內文_17_0_0"/>
    <w:qFormat/>
    <w:pPr>
      <w:widowControl w:val="0"/>
    </w:pPr>
    <w:rPr>
      <w:kern w:val="2"/>
      <w:sz w:val="24"/>
      <w:szCs w:val="24"/>
    </w:rPr>
  </w:style>
  <w:style w:type="paragraph" w:customStyle="1" w:styleId="100">
    <w:name w:val="內文_100"/>
    <w:qFormat/>
    <w:pPr>
      <w:widowControl w:val="0"/>
    </w:pPr>
    <w:rPr>
      <w:kern w:val="2"/>
      <w:sz w:val="24"/>
      <w:szCs w:val="24"/>
    </w:rPr>
  </w:style>
  <w:style w:type="paragraph" w:customStyle="1" w:styleId="48">
    <w:name w:val="內文_48"/>
    <w:qFormat/>
    <w:pPr>
      <w:widowControl w:val="0"/>
    </w:pPr>
    <w:rPr>
      <w:kern w:val="2"/>
      <w:sz w:val="24"/>
      <w:szCs w:val="24"/>
    </w:rPr>
  </w:style>
  <w:style w:type="paragraph" w:customStyle="1" w:styleId="1020">
    <w:name w:val="內文_102_0"/>
    <w:qFormat/>
    <w:pPr>
      <w:widowControl w:val="0"/>
    </w:pPr>
    <w:rPr>
      <w:kern w:val="2"/>
      <w:sz w:val="24"/>
      <w:szCs w:val="24"/>
    </w:rPr>
  </w:style>
  <w:style w:type="paragraph" w:customStyle="1" w:styleId="900">
    <w:name w:val="內文_9_0_0"/>
    <w:qFormat/>
    <w:pPr>
      <w:widowControl w:val="0"/>
    </w:pPr>
    <w:rPr>
      <w:kern w:val="2"/>
      <w:sz w:val="24"/>
      <w:szCs w:val="24"/>
    </w:rPr>
  </w:style>
  <w:style w:type="paragraph" w:customStyle="1" w:styleId="111">
    <w:name w:val="內文_111"/>
    <w:qFormat/>
    <w:pPr>
      <w:widowControl w:val="0"/>
    </w:pPr>
    <w:rPr>
      <w:kern w:val="2"/>
      <w:sz w:val="24"/>
      <w:szCs w:val="24"/>
    </w:rPr>
  </w:style>
  <w:style w:type="paragraph" w:customStyle="1" w:styleId="600">
    <w:name w:val="內文_6_0_0"/>
    <w:qFormat/>
    <w:pPr>
      <w:widowControl w:val="0"/>
    </w:pPr>
    <w:rPr>
      <w:kern w:val="2"/>
      <w:sz w:val="24"/>
      <w:szCs w:val="24"/>
    </w:rPr>
  </w:style>
  <w:style w:type="paragraph" w:customStyle="1" w:styleId="83">
    <w:name w:val="內文_83"/>
    <w:qFormat/>
    <w:pPr>
      <w:widowControl w:val="0"/>
    </w:pPr>
    <w:rPr>
      <w:kern w:val="2"/>
      <w:sz w:val="24"/>
      <w:szCs w:val="24"/>
    </w:rPr>
  </w:style>
  <w:style w:type="paragraph" w:customStyle="1" w:styleId="120">
    <w:name w:val="內文_12_0"/>
    <w:qFormat/>
    <w:pPr>
      <w:widowControl w:val="0"/>
    </w:pPr>
    <w:rPr>
      <w:kern w:val="2"/>
      <w:sz w:val="24"/>
      <w:szCs w:val="24"/>
    </w:rPr>
  </w:style>
  <w:style w:type="paragraph" w:customStyle="1" w:styleId="119">
    <w:name w:val="內文_119"/>
    <w:qFormat/>
    <w:pPr>
      <w:widowControl w:val="0"/>
    </w:pPr>
    <w:rPr>
      <w:kern w:val="2"/>
      <w:sz w:val="24"/>
      <w:szCs w:val="24"/>
    </w:rPr>
  </w:style>
  <w:style w:type="paragraph" w:customStyle="1" w:styleId="50">
    <w:name w:val="內文_5_0"/>
    <w:qFormat/>
    <w:pPr>
      <w:widowControl w:val="0"/>
    </w:pPr>
    <w:rPr>
      <w:kern w:val="2"/>
      <w:sz w:val="24"/>
      <w:szCs w:val="24"/>
    </w:rPr>
  </w:style>
  <w:style w:type="paragraph" w:customStyle="1" w:styleId="210">
    <w:name w:val="內文_21_0"/>
    <w:qFormat/>
    <w:pPr>
      <w:widowControl w:val="0"/>
    </w:pPr>
    <w:rPr>
      <w:kern w:val="2"/>
      <w:sz w:val="24"/>
      <w:szCs w:val="24"/>
    </w:rPr>
  </w:style>
  <w:style w:type="paragraph" w:customStyle="1" w:styleId="51">
    <w:name w:val="內文_5_1"/>
    <w:qFormat/>
    <w:pPr>
      <w:widowControl w:val="0"/>
    </w:pPr>
    <w:rPr>
      <w:kern w:val="2"/>
      <w:sz w:val="24"/>
      <w:szCs w:val="24"/>
    </w:rPr>
  </w:style>
  <w:style w:type="paragraph" w:customStyle="1" w:styleId="90">
    <w:name w:val="內文_9_0"/>
    <w:qFormat/>
    <w:pPr>
      <w:widowControl w:val="0"/>
    </w:pPr>
    <w:rPr>
      <w:kern w:val="2"/>
      <w:sz w:val="24"/>
      <w:szCs w:val="24"/>
    </w:rPr>
  </w:style>
  <w:style w:type="paragraph" w:customStyle="1" w:styleId="180">
    <w:name w:val="內文_18_0"/>
    <w:qFormat/>
    <w:pPr>
      <w:widowControl w:val="0"/>
    </w:pPr>
    <w:rPr>
      <w:kern w:val="2"/>
      <w:sz w:val="24"/>
      <w:szCs w:val="24"/>
    </w:rPr>
  </w:style>
  <w:style w:type="paragraph" w:customStyle="1" w:styleId="06">
    <w:name w:val="內文_0_6"/>
    <w:qFormat/>
    <w:pPr>
      <w:widowControl w:val="0"/>
    </w:pPr>
    <w:rPr>
      <w:kern w:val="2"/>
      <w:sz w:val="24"/>
      <w:szCs w:val="24"/>
    </w:rPr>
  </w:style>
  <w:style w:type="paragraph" w:customStyle="1" w:styleId="2000">
    <w:name w:val="內文_20_0_0"/>
    <w:qFormat/>
    <w:pPr>
      <w:widowControl w:val="0"/>
    </w:pPr>
    <w:rPr>
      <w:kern w:val="2"/>
      <w:sz w:val="24"/>
      <w:szCs w:val="24"/>
    </w:rPr>
  </w:style>
  <w:style w:type="paragraph" w:customStyle="1" w:styleId="700">
    <w:name w:val="內文_70_0"/>
    <w:qFormat/>
    <w:pPr>
      <w:widowControl w:val="0"/>
    </w:pPr>
    <w:rPr>
      <w:kern w:val="2"/>
      <w:sz w:val="24"/>
      <w:szCs w:val="24"/>
    </w:rPr>
  </w:style>
  <w:style w:type="paragraph" w:customStyle="1" w:styleId="300">
    <w:name w:val="內文_30_0"/>
    <w:qFormat/>
    <w:pPr>
      <w:widowControl w:val="0"/>
    </w:pPr>
    <w:rPr>
      <w:kern w:val="2"/>
      <w:sz w:val="24"/>
      <w:szCs w:val="24"/>
    </w:rPr>
  </w:style>
  <w:style w:type="paragraph" w:customStyle="1" w:styleId="860">
    <w:name w:val="內文_86_0"/>
    <w:qFormat/>
    <w:pPr>
      <w:widowControl w:val="0"/>
    </w:pPr>
    <w:rPr>
      <w:kern w:val="2"/>
      <w:sz w:val="24"/>
      <w:szCs w:val="24"/>
    </w:rPr>
  </w:style>
  <w:style w:type="paragraph" w:customStyle="1" w:styleId="310">
    <w:name w:val="內文_31_0"/>
    <w:qFormat/>
    <w:pPr>
      <w:widowControl w:val="0"/>
    </w:pPr>
    <w:rPr>
      <w:kern w:val="2"/>
      <w:sz w:val="24"/>
      <w:szCs w:val="24"/>
    </w:rPr>
  </w:style>
  <w:style w:type="paragraph" w:customStyle="1" w:styleId="Normal0">
    <w:name w:val="Normal_0"/>
    <w:rPr>
      <w:rFonts w:eastAsia="細明體"/>
      <w:sz w:val="22"/>
      <w:szCs w:val="24"/>
      <w:lang w:eastAsia="zh-CN"/>
    </w:rPr>
  </w:style>
  <w:style w:type="paragraph" w:customStyle="1" w:styleId="Normal2">
    <w:name w:val="Normal_2"/>
    <w:rPr>
      <w:rFonts w:eastAsia="細明體"/>
      <w:sz w:val="22"/>
      <w:szCs w:val="24"/>
      <w:lang w:eastAsia="zh-CN"/>
    </w:rPr>
  </w:style>
  <w:style w:type="paragraph" w:customStyle="1" w:styleId="Normal1">
    <w:name w:val="Normal_1"/>
    <w:rPr>
      <w:rFonts w:eastAsia="細明體"/>
      <w:sz w:val="22"/>
      <w:szCs w:val="24"/>
      <w:lang w:eastAsia="zh-CN"/>
    </w:rPr>
  </w:style>
  <w:style w:type="paragraph" w:customStyle="1" w:styleId="Normal6">
    <w:name w:val="Normal_6"/>
    <w:rPr>
      <w:rFonts w:eastAsia="細明體"/>
      <w:sz w:val="22"/>
      <w:szCs w:val="24"/>
      <w:lang w:eastAsia="zh-CN"/>
    </w:rPr>
  </w:style>
  <w:style w:type="paragraph" w:customStyle="1" w:styleId="Normal3">
    <w:name w:val="Normal_3"/>
    <w:rPr>
      <w:rFonts w:eastAsia="細明體"/>
      <w:sz w:val="22"/>
      <w:szCs w:val="24"/>
      <w:lang w:eastAsia="zh-CN"/>
    </w:rPr>
  </w:style>
  <w:style w:type="paragraph" w:customStyle="1" w:styleId="Normal4">
    <w:name w:val="Normal_4"/>
    <w:rPr>
      <w:rFonts w:eastAsia="細明體"/>
      <w:sz w:val="22"/>
      <w:szCs w:val="24"/>
      <w:lang w:eastAsia="zh-CN"/>
    </w:rPr>
  </w:style>
  <w:style w:type="paragraph" w:customStyle="1" w:styleId="Normal5">
    <w:name w:val="Normal_5"/>
    <w:rPr>
      <w:rFonts w:eastAsia="細明體"/>
      <w:sz w:val="22"/>
      <w:szCs w:val="24"/>
      <w:lang w:eastAsia="zh-CN"/>
    </w:rPr>
  </w:style>
  <w:style w:type="paragraph" w:customStyle="1" w:styleId="Normal11">
    <w:name w:val="Normal_11"/>
    <w:rPr>
      <w:rFonts w:eastAsia="細明體"/>
      <w:sz w:val="22"/>
      <w:szCs w:val="24"/>
      <w:lang w:eastAsia="zh-CN"/>
    </w:rPr>
  </w:style>
  <w:style w:type="paragraph" w:customStyle="1" w:styleId="Normal7">
    <w:name w:val="Normal_7"/>
    <w:rPr>
      <w:rFonts w:eastAsia="細明體"/>
      <w:sz w:val="22"/>
      <w:szCs w:val="24"/>
      <w:lang w:eastAsia="zh-CN"/>
    </w:rPr>
  </w:style>
  <w:style w:type="paragraph" w:customStyle="1" w:styleId="Normal12">
    <w:name w:val="Normal_12"/>
    <w:rPr>
      <w:rFonts w:eastAsia="細明體"/>
      <w:sz w:val="22"/>
      <w:szCs w:val="24"/>
      <w:lang w:eastAsia="zh-CN"/>
    </w:rPr>
  </w:style>
  <w:style w:type="paragraph" w:customStyle="1" w:styleId="Normal8">
    <w:name w:val="Normal_8"/>
    <w:rPr>
      <w:rFonts w:eastAsia="細明體"/>
      <w:sz w:val="22"/>
      <w:szCs w:val="24"/>
      <w:lang w:eastAsia="zh-CN"/>
    </w:rPr>
  </w:style>
  <w:style w:type="paragraph" w:customStyle="1" w:styleId="Normal9">
    <w:name w:val="Normal_9"/>
    <w:rPr>
      <w:rFonts w:eastAsia="細明體"/>
      <w:sz w:val="22"/>
      <w:szCs w:val="24"/>
      <w:lang w:eastAsia="zh-CN"/>
    </w:rPr>
  </w:style>
  <w:style w:type="paragraph" w:customStyle="1" w:styleId="Normal10">
    <w:name w:val="Normal_10"/>
    <w:rPr>
      <w:rFonts w:eastAsia="細明體"/>
      <w:sz w:val="22"/>
      <w:szCs w:val="24"/>
      <w:lang w:eastAsia="zh-CN"/>
    </w:rPr>
  </w:style>
  <w:style w:type="paragraph" w:customStyle="1" w:styleId="Normal13">
    <w:name w:val="Normal_13"/>
    <w:rPr>
      <w:rFonts w:eastAsia="細明體"/>
      <w:sz w:val="22"/>
      <w:szCs w:val="24"/>
      <w:lang w:eastAsia="zh-CN"/>
    </w:rPr>
  </w:style>
  <w:style w:type="paragraph" w:styleId="ae">
    <w:name w:val="List Paragraph"/>
    <w:basedOn w:val="a"/>
    <w:uiPriority w:val="34"/>
    <w:qFormat/>
    <w:rsid w:val="0019208A"/>
    <w:pPr>
      <w:ind w:leftChars="200" w:left="480"/>
    </w:pPr>
    <w:rPr>
      <w:rFonts w:ascii="Times New Roman" w:eastAsia="細明體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61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2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28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5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9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6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0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0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2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oter" Target="footer2.xml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CC8E675-CE7E-4068-BCF5-FAD95B0812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</Pages>
  <Words>525</Words>
  <Characters>1000</Characters>
  <Application>Microsoft Office Word</Application>
  <DocSecurity>0</DocSecurity>
  <Lines>8</Lines>
  <Paragraphs>3</Paragraphs>
  <ScaleCrop>false</ScaleCrop>
  <Company>saihs</Company>
  <LinksUpToDate>false</LinksUpToDate>
  <CharactersWithSpaces>1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工農職業學校96學年度第一學期期末考試卷</dc:title>
  <dc:creator>ee</dc:creator>
  <cp:lastModifiedBy>user</cp:lastModifiedBy>
  <cp:revision>7</cp:revision>
  <cp:lastPrinted>2020-03-30T09:36:00Z</cp:lastPrinted>
  <dcterms:created xsi:type="dcterms:W3CDTF">2020-03-30T08:10:00Z</dcterms:created>
  <dcterms:modified xsi:type="dcterms:W3CDTF">2020-03-30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28-10.8.0.6003</vt:lpwstr>
  </property>
</Properties>
</file>